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"/>
  </p:notesMasterIdLst>
  <p:sldIdLst>
    <p:sldId id="256" r:id="rId2"/>
    <p:sldId id="257" r:id="rId3"/>
    <p:sldId id="259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04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3B59EE5-F433-F3B1-DD7E-9137BF1492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C898FAE9-7595-4111-4288-EB447B68C2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A66DC746-A0A2-BC55-14DC-21EC71FFD0A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F639A3A9-D623-CE63-3E49-D456A32ACA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885DA7E8-FC91-B91D-4BDF-E92E83E23C8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600BE3EA-9A0A-B4EC-21C2-A7AE271FF0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7C8503F3-E056-4521-8B36-D0106B6A73A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>
            <a:extLst>
              <a:ext uri="{FF2B5EF4-FFF2-40B4-BE49-F238E27FC236}">
                <a16:creationId xmlns:a16="http://schemas.microsoft.com/office/drawing/2014/main" id="{45DA6314-9C63-0675-6677-BDAC011CFA59}"/>
              </a:ext>
            </a:extLst>
          </p:cNvPr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147483647 w 546"/>
              <a:gd name="T1" fmla="*/ 2147483647 h 497"/>
              <a:gd name="T2" fmla="*/ 2147483647 w 546"/>
              <a:gd name="T3" fmla="*/ 2147483647 h 497"/>
              <a:gd name="T4" fmla="*/ 2147483647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2147483647 h 497"/>
              <a:gd name="T18" fmla="*/ 2147483647 w 546"/>
              <a:gd name="T19" fmla="*/ 2147483647 h 497"/>
              <a:gd name="T20" fmla="*/ 2147483647 w 546"/>
              <a:gd name="T21" fmla="*/ 2147483647 h 497"/>
              <a:gd name="T22" fmla="*/ 2147483647 w 546"/>
              <a:gd name="T23" fmla="*/ 2147483647 h 497"/>
              <a:gd name="T24" fmla="*/ 2147483647 w 546"/>
              <a:gd name="T25" fmla="*/ 2147483647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8627BE2C-13D7-017C-6ADD-54BE8688D1B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2156294F-E981-724F-046A-82DF28C124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9164 w 97"/>
                <a:gd name="T1" fmla="*/ 3219 h 37"/>
                <a:gd name="T2" fmla="*/ 11740 w 97"/>
                <a:gd name="T3" fmla="*/ 2578 h 37"/>
                <a:gd name="T4" fmla="*/ 11866 w 97"/>
                <a:gd name="T5" fmla="*/ 2199 h 37"/>
                <a:gd name="T6" fmla="*/ 11356 w 97"/>
                <a:gd name="T7" fmla="*/ 0 h 37"/>
                <a:gd name="T8" fmla="*/ 3213 w 97"/>
                <a:gd name="T9" fmla="*/ 0 h 37"/>
                <a:gd name="T10" fmla="*/ 1303 w 97"/>
                <a:gd name="T11" fmla="*/ 2835 h 37"/>
                <a:gd name="T12" fmla="*/ 9164 w 97"/>
                <a:gd name="T13" fmla="*/ 3219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F92527FE-4E6E-0C10-E8A6-6604A6692D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65147 w 585"/>
                <a:gd name="T1" fmla="*/ 126 h 534"/>
                <a:gd name="T2" fmla="*/ 20301 w 585"/>
                <a:gd name="T3" fmla="*/ 0 h 534"/>
                <a:gd name="T4" fmla="*/ 29095 w 585"/>
                <a:gd name="T5" fmla="*/ 2709 h 534"/>
                <a:gd name="T6" fmla="*/ 22501 w 585"/>
                <a:gd name="T7" fmla="*/ 5034 h 534"/>
                <a:gd name="T8" fmla="*/ 26769 w 585"/>
                <a:gd name="T9" fmla="*/ 9169 h 534"/>
                <a:gd name="T10" fmla="*/ 9562 w 585"/>
                <a:gd name="T11" fmla="*/ 7738 h 534"/>
                <a:gd name="T12" fmla="*/ 3347 w 585"/>
                <a:gd name="T13" fmla="*/ 8122 h 534"/>
                <a:gd name="T14" fmla="*/ 25722 w 585"/>
                <a:gd name="T15" fmla="*/ 62871 h 534"/>
                <a:gd name="T16" fmla="*/ 18613 w 585"/>
                <a:gd name="T17" fmla="*/ 44043 h 534"/>
                <a:gd name="T18" fmla="*/ 13576 w 585"/>
                <a:gd name="T19" fmla="*/ 48537 h 534"/>
                <a:gd name="T20" fmla="*/ 12145 w 585"/>
                <a:gd name="T21" fmla="*/ 56174 h 534"/>
                <a:gd name="T22" fmla="*/ 16029 w 585"/>
                <a:gd name="T23" fmla="*/ 34208 h 534"/>
                <a:gd name="T24" fmla="*/ 19791 w 585"/>
                <a:gd name="T25" fmla="*/ 29431 h 534"/>
                <a:gd name="T26" fmla="*/ 27027 w 585"/>
                <a:gd name="T27" fmla="*/ 30604 h 534"/>
                <a:gd name="T28" fmla="*/ 24316 w 585"/>
                <a:gd name="T29" fmla="*/ 39520 h 534"/>
                <a:gd name="T30" fmla="*/ 24827 w 585"/>
                <a:gd name="T31" fmla="*/ 50988 h 534"/>
                <a:gd name="T32" fmla="*/ 66578 w 585"/>
                <a:gd name="T33" fmla="*/ 62360 h 534"/>
                <a:gd name="T34" fmla="*/ 58705 w 585"/>
                <a:gd name="T35" fmla="*/ 55127 h 534"/>
                <a:gd name="T36" fmla="*/ 54943 w 585"/>
                <a:gd name="T37" fmla="*/ 44554 h 534"/>
                <a:gd name="T38" fmla="*/ 51186 w 585"/>
                <a:gd name="T39" fmla="*/ 34870 h 534"/>
                <a:gd name="T40" fmla="*/ 59468 w 585"/>
                <a:gd name="T41" fmla="*/ 33055 h 534"/>
                <a:gd name="T42" fmla="*/ 52617 w 585"/>
                <a:gd name="T43" fmla="*/ 28789 h 534"/>
                <a:gd name="T44" fmla="*/ 56758 w 585"/>
                <a:gd name="T45" fmla="*/ 29173 h 534"/>
                <a:gd name="T46" fmla="*/ 56632 w 585"/>
                <a:gd name="T47" fmla="*/ 26975 h 534"/>
                <a:gd name="T48" fmla="*/ 48602 w 585"/>
                <a:gd name="T49" fmla="*/ 27233 h 534"/>
                <a:gd name="T50" fmla="*/ 46150 w 585"/>
                <a:gd name="T51" fmla="*/ 44296 h 534"/>
                <a:gd name="T52" fmla="*/ 44871 w 585"/>
                <a:gd name="T53" fmla="*/ 29684 h 534"/>
                <a:gd name="T54" fmla="*/ 42797 w 585"/>
                <a:gd name="T55" fmla="*/ 23503 h 534"/>
                <a:gd name="T56" fmla="*/ 44871 w 585"/>
                <a:gd name="T57" fmla="*/ 17549 h 534"/>
                <a:gd name="T58" fmla="*/ 43824 w 585"/>
                <a:gd name="T59" fmla="*/ 12772 h 534"/>
                <a:gd name="T60" fmla="*/ 42797 w 585"/>
                <a:gd name="T61" fmla="*/ 7996 h 534"/>
                <a:gd name="T62" fmla="*/ 47707 w 585"/>
                <a:gd name="T63" fmla="*/ 13308 h 534"/>
                <a:gd name="T64" fmla="*/ 53638 w 585"/>
                <a:gd name="T65" fmla="*/ 6080 h 534"/>
                <a:gd name="T66" fmla="*/ 52875 w 585"/>
                <a:gd name="T67" fmla="*/ 12262 h 534"/>
                <a:gd name="T68" fmla="*/ 51848 w 585"/>
                <a:gd name="T69" fmla="*/ 16785 h 534"/>
                <a:gd name="T70" fmla="*/ 51848 w 585"/>
                <a:gd name="T71" fmla="*/ 23376 h 534"/>
                <a:gd name="T72" fmla="*/ 72125 w 585"/>
                <a:gd name="T73" fmla="*/ 23376 h 534"/>
                <a:gd name="T74" fmla="*/ 71614 w 585"/>
                <a:gd name="T75" fmla="*/ 9810 h 534"/>
                <a:gd name="T76" fmla="*/ 32189 w 585"/>
                <a:gd name="T77" fmla="*/ 8916 h 534"/>
                <a:gd name="T78" fmla="*/ 37893 w 585"/>
                <a:gd name="T79" fmla="*/ 12009 h 534"/>
                <a:gd name="T80" fmla="*/ 22117 w 585"/>
                <a:gd name="T81" fmla="*/ 25191 h 534"/>
                <a:gd name="T82" fmla="*/ 8925 w 585"/>
                <a:gd name="T83" fmla="*/ 12646 h 534"/>
                <a:gd name="T84" fmla="*/ 24696 w 585"/>
                <a:gd name="T85" fmla="*/ 13692 h 534"/>
                <a:gd name="T86" fmla="*/ 28432 w 585"/>
                <a:gd name="T87" fmla="*/ 13566 h 534"/>
                <a:gd name="T88" fmla="*/ 39041 w 585"/>
                <a:gd name="T89" fmla="*/ 15633 h 534"/>
                <a:gd name="T90" fmla="*/ 35693 w 585"/>
                <a:gd name="T91" fmla="*/ 33055 h 534"/>
                <a:gd name="T92" fmla="*/ 33620 w 585"/>
                <a:gd name="T93" fmla="*/ 17680 h 534"/>
                <a:gd name="T94" fmla="*/ 22117 w 585"/>
                <a:gd name="T95" fmla="*/ 25191 h 534"/>
                <a:gd name="T96" fmla="*/ 28842 w 585"/>
                <a:gd name="T97" fmla="*/ 29047 h 534"/>
                <a:gd name="T98" fmla="*/ 31931 w 585"/>
                <a:gd name="T99" fmla="*/ 20409 h 534"/>
                <a:gd name="T100" fmla="*/ 42135 w 585"/>
                <a:gd name="T101" fmla="*/ 37705 h 534"/>
                <a:gd name="T102" fmla="*/ 27790 w 585"/>
                <a:gd name="T103" fmla="*/ 41435 h 534"/>
                <a:gd name="T104" fmla="*/ 39936 w 585"/>
                <a:gd name="T105" fmla="*/ 35764 h 534"/>
                <a:gd name="T106" fmla="*/ 41114 w 585"/>
                <a:gd name="T107" fmla="*/ 17164 h 534"/>
                <a:gd name="T108" fmla="*/ 40472 w 585"/>
                <a:gd name="T109" fmla="*/ 27511 h 534"/>
                <a:gd name="T110" fmla="*/ 38656 w 585"/>
                <a:gd name="T111" fmla="*/ 18600 h 534"/>
                <a:gd name="T112" fmla="*/ 65556 w 585"/>
                <a:gd name="T113" fmla="*/ 23118 h 534"/>
                <a:gd name="T114" fmla="*/ 59595 w 585"/>
                <a:gd name="T115" fmla="*/ 20920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AA1ADAC2-E82B-E1ED-BBB6-84A549E3BA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5206 w 47"/>
                <a:gd name="T1" fmla="*/ 1941 h 56"/>
                <a:gd name="T2" fmla="*/ 3514 w 47"/>
                <a:gd name="T3" fmla="*/ 7227 h 56"/>
                <a:gd name="T4" fmla="*/ 5206 w 47"/>
                <a:gd name="T5" fmla="*/ 1941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BC966550-96FF-A1B5-B8A0-8E0936B37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2471 w 41"/>
                <a:gd name="T1" fmla="*/ 3472 h 75"/>
                <a:gd name="T2" fmla="*/ 1568 w 41"/>
                <a:gd name="T3" fmla="*/ 8914 h 75"/>
                <a:gd name="T4" fmla="*/ 5225 w 41"/>
                <a:gd name="T5" fmla="*/ 5796 h 75"/>
                <a:gd name="T6" fmla="*/ 4840 w 41"/>
                <a:gd name="T7" fmla="*/ 3088 h 75"/>
                <a:gd name="T8" fmla="*/ 2471 w 41"/>
                <a:gd name="T9" fmla="*/ 3472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369A20FF-7219-9051-6284-ADB469B72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645"/>
              <a:ext cx="681" cy="318"/>
            </a:xfrm>
            <a:custGeom>
              <a:avLst/>
              <a:gdLst>
                <a:gd name="T0" fmla="*/ 14377 w 135"/>
                <a:gd name="T1" fmla="*/ 510 h 63"/>
                <a:gd name="T2" fmla="*/ 3077 w 135"/>
                <a:gd name="T3" fmla="*/ 510 h 63"/>
                <a:gd name="T4" fmla="*/ 252 w 135"/>
                <a:gd name="T5" fmla="*/ 3210 h 63"/>
                <a:gd name="T6" fmla="*/ 7708 w 135"/>
                <a:gd name="T7" fmla="*/ 7465 h 63"/>
                <a:gd name="T8" fmla="*/ 12319 w 135"/>
                <a:gd name="T9" fmla="*/ 6956 h 63"/>
                <a:gd name="T10" fmla="*/ 14503 w 135"/>
                <a:gd name="T11" fmla="*/ 6829 h 63"/>
                <a:gd name="T12" fmla="*/ 14377 w 135"/>
                <a:gd name="T13" fmla="*/ 510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596867A5-FFA0-5FD7-DDEB-EAB5F4F1F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1545"/>
              <a:ext cx="492" cy="516"/>
            </a:xfrm>
            <a:custGeom>
              <a:avLst/>
              <a:gdLst>
                <a:gd name="T0" fmla="*/ 8749 w 97"/>
                <a:gd name="T1" fmla="*/ 637 h 102"/>
                <a:gd name="T2" fmla="*/ 4037 w 97"/>
                <a:gd name="T3" fmla="*/ 637 h 102"/>
                <a:gd name="T4" fmla="*/ 1567 w 97"/>
                <a:gd name="T5" fmla="*/ 7371 h 102"/>
                <a:gd name="T6" fmla="*/ 10317 w 97"/>
                <a:gd name="T7" fmla="*/ 8033 h 102"/>
                <a:gd name="T8" fmla="*/ 8749 w 97"/>
                <a:gd name="T9" fmla="*/ 63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3B8A1808-CB09-7F33-1A0D-E0D07CD4E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1948 w 99"/>
                <a:gd name="T1" fmla="*/ 0 h 19"/>
                <a:gd name="T2" fmla="*/ 5172 w 99"/>
                <a:gd name="T3" fmla="*/ 1940 h 19"/>
                <a:gd name="T4" fmla="*/ 1948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A6BE619A-90A5-8D27-E7A2-5A4E2DFA940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720 w 76"/>
                <a:gd name="T1" fmla="*/ 4755 h 47"/>
                <a:gd name="T2" fmla="*/ 9108 w 76"/>
                <a:gd name="T3" fmla="*/ 2188 h 47"/>
                <a:gd name="T4" fmla="*/ 6236 w 76"/>
                <a:gd name="T5" fmla="*/ 383 h 47"/>
                <a:gd name="T6" fmla="*/ 2462 w 76"/>
                <a:gd name="T7" fmla="*/ 4095 h 47"/>
                <a:gd name="T8" fmla="*/ 2720 w 76"/>
                <a:gd name="T9" fmla="*/ 4755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7FA6A761-7F40-CEFA-E2A5-669DD8580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9322 w 82"/>
                <a:gd name="T1" fmla="*/ 768 h 37"/>
                <a:gd name="T2" fmla="*/ 3097 w 82"/>
                <a:gd name="T3" fmla="*/ 2199 h 37"/>
                <a:gd name="T4" fmla="*/ 2202 w 82"/>
                <a:gd name="T5" fmla="*/ 3346 h 37"/>
                <a:gd name="T6" fmla="*/ 9859 w 82"/>
                <a:gd name="T7" fmla="*/ 2962 h 37"/>
                <a:gd name="T8" fmla="*/ 10628 w 82"/>
                <a:gd name="T9" fmla="*/ 2578 h 37"/>
                <a:gd name="T10" fmla="*/ 10628 w 82"/>
                <a:gd name="T11" fmla="*/ 0 h 37"/>
                <a:gd name="T12" fmla="*/ 9322 w 82"/>
                <a:gd name="T13" fmla="*/ 768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53EC4666-0C07-AC09-04DC-74FECAA26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711 w 138"/>
                <a:gd name="T1" fmla="*/ 127 h 33"/>
                <a:gd name="T2" fmla="*/ 1022 w 138"/>
                <a:gd name="T3" fmla="*/ 1817 h 33"/>
                <a:gd name="T4" fmla="*/ 7369 w 138"/>
                <a:gd name="T5" fmla="*/ 2844 h 33"/>
                <a:gd name="T6" fmla="*/ 15144 w 138"/>
                <a:gd name="T7" fmla="*/ 2971 h 33"/>
                <a:gd name="T8" fmla="*/ 14759 w 138"/>
                <a:gd name="T9" fmla="*/ 1022 h 33"/>
                <a:gd name="T10" fmla="*/ 10617 w 138"/>
                <a:gd name="T11" fmla="*/ 385 h 33"/>
                <a:gd name="T12" fmla="*/ 2711 w 138"/>
                <a:gd name="T13" fmla="*/ 127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E0F4620C-43C2-AC88-1AE6-BA14B8F46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12712 w 112"/>
                <a:gd name="T1" fmla="*/ 2432 h 29"/>
                <a:gd name="T2" fmla="*/ 13355 w 112"/>
                <a:gd name="T3" fmla="*/ 508 h 29"/>
                <a:gd name="T4" fmla="*/ 9609 w 112"/>
                <a:gd name="T5" fmla="*/ 1269 h 29"/>
                <a:gd name="T6" fmla="*/ 4663 w 112"/>
                <a:gd name="T7" fmla="*/ 760 h 29"/>
                <a:gd name="T8" fmla="*/ 258 w 112"/>
                <a:gd name="T9" fmla="*/ 508 h 29"/>
                <a:gd name="T10" fmla="*/ 12712 w 112"/>
                <a:gd name="T11" fmla="*/ 2432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B11BADA6-FBC8-90C3-9FDA-C815BB47C0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656"/>
              <a:ext cx="583" cy="480"/>
            </a:xfrm>
            <a:custGeom>
              <a:avLst/>
              <a:gdLst>
                <a:gd name="T0" fmla="*/ 385 w 115"/>
                <a:gd name="T1" fmla="*/ 6841 h 95"/>
                <a:gd name="T2" fmla="*/ 3392 w 115"/>
                <a:gd name="T3" fmla="*/ 6968 h 95"/>
                <a:gd name="T4" fmla="*/ 6504 w 115"/>
                <a:gd name="T5" fmla="*/ 9928 h 95"/>
                <a:gd name="T6" fmla="*/ 7685 w 115"/>
                <a:gd name="T7" fmla="*/ 10823 h 95"/>
                <a:gd name="T8" fmla="*/ 10565 w 115"/>
                <a:gd name="T9" fmla="*/ 6715 h 95"/>
                <a:gd name="T10" fmla="*/ 14469 w 115"/>
                <a:gd name="T11" fmla="*/ 6715 h 95"/>
                <a:gd name="T12" fmla="*/ 10281 w 115"/>
                <a:gd name="T13" fmla="*/ 3471 h 95"/>
                <a:gd name="T14" fmla="*/ 4831 w 115"/>
                <a:gd name="T15" fmla="*/ 2067 h 95"/>
                <a:gd name="T16" fmla="*/ 1566 w 115"/>
                <a:gd name="T17" fmla="*/ 5285 h 95"/>
                <a:gd name="T18" fmla="*/ 385 w 115"/>
                <a:gd name="T19" fmla="*/ 6841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B4A4899B-84AB-108C-C97A-1B6B502F2B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6610 w 65"/>
                <a:gd name="T1" fmla="*/ 5159 h 169"/>
                <a:gd name="T2" fmla="*/ 2845 w 65"/>
                <a:gd name="T3" fmla="*/ 6332 h 169"/>
                <a:gd name="T4" fmla="*/ 2845 w 65"/>
                <a:gd name="T5" fmla="*/ 7610 h 169"/>
                <a:gd name="T6" fmla="*/ 6484 w 65"/>
                <a:gd name="T7" fmla="*/ 11617 h 169"/>
                <a:gd name="T8" fmla="*/ 4409 w 65"/>
                <a:gd name="T9" fmla="*/ 15220 h 169"/>
                <a:gd name="T10" fmla="*/ 0 w 65"/>
                <a:gd name="T11" fmla="*/ 19101 h 169"/>
                <a:gd name="T12" fmla="*/ 2202 w 65"/>
                <a:gd name="T13" fmla="*/ 19996 h 169"/>
                <a:gd name="T14" fmla="*/ 6099 w 65"/>
                <a:gd name="T15" fmla="*/ 21426 h 169"/>
                <a:gd name="T16" fmla="*/ 8174 w 65"/>
                <a:gd name="T17" fmla="*/ 20915 h 169"/>
                <a:gd name="T18" fmla="*/ 8427 w 65"/>
                <a:gd name="T19" fmla="*/ 0 h 169"/>
                <a:gd name="T20" fmla="*/ 6610 w 65"/>
                <a:gd name="T21" fmla="*/ 5159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7">
            <a:extLst>
              <a:ext uri="{FF2B5EF4-FFF2-40B4-BE49-F238E27FC236}">
                <a16:creationId xmlns:a16="http://schemas.microsoft.com/office/drawing/2014/main" id="{332851F2-3206-EE59-85E9-3AD7FBDA8CFB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0DE9029A-E40E-215C-2057-66C599597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5218BD75-F925-3F07-9CD4-8F31E36F3B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04C5A99D-F9B0-9637-A9C8-6333E6C597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C5DD2FAE-8AC8-745B-5804-B4730F47B9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6866F642-2B56-89A3-410C-6D5DC4B03E9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F3043DA5-26DB-BF4A-506D-9ED017ACC9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8FE3F595-FD24-9BAA-C7DD-B3F72884FF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027403CC-2FFA-C0EA-B2B3-997627C9BF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E34A7A60-9E1C-1BC5-64D4-F4528A1AAE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636C08F5-3A64-5C74-BF04-EF409F27AF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8E5EBD7A-87B1-F86B-8FD6-90E2721F5D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249C9450-A858-6482-2783-4C9840E17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7BD34D54-EBE5-9F4C-6CA8-4D5243E72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6592C9C2-FD23-D257-4C90-14CD21F427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081BE509-FC1A-2A73-51B1-CE8C0BF19D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87FE925F-A33F-A198-4FF7-EE98BBCA55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6CF19D0A-004E-5C7F-8D09-0E85B5B2D6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046169BE-51E3-CAA9-7E8D-9CD5F0E229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675A228F-F7DB-C86D-F68A-3A0C2E8FAD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A5B2C626-EADC-6817-39EA-6EBEAD1E62E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7DF469DF-C48A-9436-1B9C-A9858586BD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35B9238E-A044-88BC-42A4-E4028A40F5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B11794CB-7920-F703-DD6F-F6E4956245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41">
              <a:extLst>
                <a:ext uri="{FF2B5EF4-FFF2-40B4-BE49-F238E27FC236}">
                  <a16:creationId xmlns:a16="http://schemas.microsoft.com/office/drawing/2014/main" id="{E3895779-E992-574E-1361-8993192D0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" name="Rectangle 42">
              <a:extLst>
                <a:ext uri="{FF2B5EF4-FFF2-40B4-BE49-F238E27FC236}">
                  <a16:creationId xmlns:a16="http://schemas.microsoft.com/office/drawing/2014/main" id="{9AC553A0-7519-9015-0818-DB09B7D29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0AC38DBC-A8EA-4309-0475-180FC1AA30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14B2CD7A-B9B3-CF31-8B6A-504D3A2AE4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71E568B7-4A63-AA97-8A1A-9C0DC07AE7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8E9693F3-289D-8B3D-8199-B42BFAE3945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E1337FFC-F8E4-7789-0787-83ABEA07D1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8F9C790B-F15B-3C9C-07C3-50716D2FAF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9">
              <a:extLst>
                <a:ext uri="{FF2B5EF4-FFF2-40B4-BE49-F238E27FC236}">
                  <a16:creationId xmlns:a16="http://schemas.microsoft.com/office/drawing/2014/main" id="{B79A11BA-DDBE-7426-6547-BC5AA0E988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0C3D4271-F8E8-9D6D-436D-4DB8FC8ADD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93F5EA0C-57B6-C618-F9B2-5B8C81EC5E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2240D6C8-3AE7-9E54-5D09-00B356F345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53">
              <a:extLst>
                <a:ext uri="{FF2B5EF4-FFF2-40B4-BE49-F238E27FC236}">
                  <a16:creationId xmlns:a16="http://schemas.microsoft.com/office/drawing/2014/main" id="{889405E8-C4F8-2FFA-6A60-97C8235B3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4" name="Rectangle 54">
              <a:extLst>
                <a:ext uri="{FF2B5EF4-FFF2-40B4-BE49-F238E27FC236}">
                  <a16:creationId xmlns:a16="http://schemas.microsoft.com/office/drawing/2014/main" id="{040C7975-EEC2-02FC-FE6F-1CBA02BF9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" name="Freeform 55">
              <a:extLst>
                <a:ext uri="{FF2B5EF4-FFF2-40B4-BE49-F238E27FC236}">
                  <a16:creationId xmlns:a16="http://schemas.microsoft.com/office/drawing/2014/main" id="{4BEB7A7D-7BD5-0E73-B946-1C60BED162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4AE6C51B-2183-9CB4-9EF6-2C14409A70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99D9A73F-2D00-1934-BFBD-37F71E160A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6FF1331A-5849-1DCF-1D95-84CA7CDD9D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id="{4AE56DA1-6BE7-66DC-7895-5CB3939787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id="{E327FFB7-3B10-6C13-F549-5B41B2D6F7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id="{C0A45256-4152-0D3F-D0DD-CF95BEFD42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id="{39D9BA91-E35C-30DA-8A4C-A9471B8363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id="{B412B612-2E34-994B-27C3-1CAF6A8486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4" name="Freeform 64">
              <a:extLst>
                <a:ext uri="{FF2B5EF4-FFF2-40B4-BE49-F238E27FC236}">
                  <a16:creationId xmlns:a16="http://schemas.microsoft.com/office/drawing/2014/main" id="{022B9B64-D551-458F-59C8-945BA030FF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5" name="Rectangle 65">
              <a:extLst>
                <a:ext uri="{FF2B5EF4-FFF2-40B4-BE49-F238E27FC236}">
                  <a16:creationId xmlns:a16="http://schemas.microsoft.com/office/drawing/2014/main" id="{3F24DFC1-41F4-E773-49AC-58802F9D6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586" name="Rectangle 66">
              <a:extLst>
                <a:ext uri="{FF2B5EF4-FFF2-40B4-BE49-F238E27FC236}">
                  <a16:creationId xmlns:a16="http://schemas.microsoft.com/office/drawing/2014/main" id="{98949653-C9D9-432F-00D3-1785D2734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587" name="Freeform 67">
              <a:extLst>
                <a:ext uri="{FF2B5EF4-FFF2-40B4-BE49-F238E27FC236}">
                  <a16:creationId xmlns:a16="http://schemas.microsoft.com/office/drawing/2014/main" id="{19E7C295-3EAB-9793-89DA-2F40F4491C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8" name="Freeform 68">
              <a:extLst>
                <a:ext uri="{FF2B5EF4-FFF2-40B4-BE49-F238E27FC236}">
                  <a16:creationId xmlns:a16="http://schemas.microsoft.com/office/drawing/2014/main" id="{C80DE7D7-DE78-F8CB-0034-EB5CA78842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9" name="Freeform 69">
              <a:extLst>
                <a:ext uri="{FF2B5EF4-FFF2-40B4-BE49-F238E27FC236}">
                  <a16:creationId xmlns:a16="http://schemas.microsoft.com/office/drawing/2014/main" id="{080F0169-ACBA-F490-D9D6-4015F3CA93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0" name="Freeform 70">
              <a:extLst>
                <a:ext uri="{FF2B5EF4-FFF2-40B4-BE49-F238E27FC236}">
                  <a16:creationId xmlns:a16="http://schemas.microsoft.com/office/drawing/2014/main" id="{0E62999E-4253-68A9-B36E-9F2261B27E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1" name="Freeform 71">
              <a:extLst>
                <a:ext uri="{FF2B5EF4-FFF2-40B4-BE49-F238E27FC236}">
                  <a16:creationId xmlns:a16="http://schemas.microsoft.com/office/drawing/2014/main" id="{7728001D-9EF7-7B4F-7959-595B9923B7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2" name="Freeform 72">
              <a:extLst>
                <a:ext uri="{FF2B5EF4-FFF2-40B4-BE49-F238E27FC236}">
                  <a16:creationId xmlns:a16="http://schemas.microsoft.com/office/drawing/2014/main" id="{7EA5ED6C-196F-F73D-4CF3-C6682F9480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3" name="Freeform 73">
              <a:extLst>
                <a:ext uri="{FF2B5EF4-FFF2-40B4-BE49-F238E27FC236}">
                  <a16:creationId xmlns:a16="http://schemas.microsoft.com/office/drawing/2014/main" id="{1320F31E-BA6A-2706-3191-2E76E63482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4" name="Freeform 74">
              <a:extLst>
                <a:ext uri="{FF2B5EF4-FFF2-40B4-BE49-F238E27FC236}">
                  <a16:creationId xmlns:a16="http://schemas.microsoft.com/office/drawing/2014/main" id="{1223EED8-45DB-8AEF-7841-0A53098D60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5" name="Freeform 75">
              <a:extLst>
                <a:ext uri="{FF2B5EF4-FFF2-40B4-BE49-F238E27FC236}">
                  <a16:creationId xmlns:a16="http://schemas.microsoft.com/office/drawing/2014/main" id="{169AD73A-19F6-AD5F-0B23-989278810B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6" name="Freeform 76">
              <a:extLst>
                <a:ext uri="{FF2B5EF4-FFF2-40B4-BE49-F238E27FC236}">
                  <a16:creationId xmlns:a16="http://schemas.microsoft.com/office/drawing/2014/main" id="{94DA8E1F-70A3-8C69-585E-87A3D2E95D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7" name="Rectangle 77">
              <a:extLst>
                <a:ext uri="{FF2B5EF4-FFF2-40B4-BE49-F238E27FC236}">
                  <a16:creationId xmlns:a16="http://schemas.microsoft.com/office/drawing/2014/main" id="{A0C5C245-5D21-07C3-1FF9-20D6CA06B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598" name="Rectangle 78">
              <a:extLst>
                <a:ext uri="{FF2B5EF4-FFF2-40B4-BE49-F238E27FC236}">
                  <a16:creationId xmlns:a16="http://schemas.microsoft.com/office/drawing/2014/main" id="{D74D91BE-1CB5-212F-52BB-4F4C04BE2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599" name="Freeform 79">
              <a:extLst>
                <a:ext uri="{FF2B5EF4-FFF2-40B4-BE49-F238E27FC236}">
                  <a16:creationId xmlns:a16="http://schemas.microsoft.com/office/drawing/2014/main" id="{00B18A51-9518-0224-5B68-7DAEAABF80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0" name="Freeform 80">
              <a:extLst>
                <a:ext uri="{FF2B5EF4-FFF2-40B4-BE49-F238E27FC236}">
                  <a16:creationId xmlns:a16="http://schemas.microsoft.com/office/drawing/2014/main" id="{B4AC91B4-D586-25EE-EC04-6CAAB3F386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1" name="Freeform 81">
              <a:extLst>
                <a:ext uri="{FF2B5EF4-FFF2-40B4-BE49-F238E27FC236}">
                  <a16:creationId xmlns:a16="http://schemas.microsoft.com/office/drawing/2014/main" id="{EA08C2B5-9E8F-B15E-FC8C-2B5A97AC90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2" name="Freeform 82">
              <a:extLst>
                <a:ext uri="{FF2B5EF4-FFF2-40B4-BE49-F238E27FC236}">
                  <a16:creationId xmlns:a16="http://schemas.microsoft.com/office/drawing/2014/main" id="{A06C6CB2-EF3A-2B89-03CC-6DBBE4A0CD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3" name="Freeform 83">
              <a:extLst>
                <a:ext uri="{FF2B5EF4-FFF2-40B4-BE49-F238E27FC236}">
                  <a16:creationId xmlns:a16="http://schemas.microsoft.com/office/drawing/2014/main" id="{B4871973-395D-32CC-DECD-8E671605CE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4" name="Freeform 84">
              <a:extLst>
                <a:ext uri="{FF2B5EF4-FFF2-40B4-BE49-F238E27FC236}">
                  <a16:creationId xmlns:a16="http://schemas.microsoft.com/office/drawing/2014/main" id="{30F65FBF-6FEA-CF8A-F4A9-E29F965E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5" name="Freeform 85">
              <a:extLst>
                <a:ext uri="{FF2B5EF4-FFF2-40B4-BE49-F238E27FC236}">
                  <a16:creationId xmlns:a16="http://schemas.microsoft.com/office/drawing/2014/main" id="{EDBE1269-7070-EB3E-A674-65BDEFA8A7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6" name="Freeform 86">
              <a:extLst>
                <a:ext uri="{FF2B5EF4-FFF2-40B4-BE49-F238E27FC236}">
                  <a16:creationId xmlns:a16="http://schemas.microsoft.com/office/drawing/2014/main" id="{844CF27F-5314-052E-CBF9-ED5C8559EC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7" name="Freeform 87">
              <a:extLst>
                <a:ext uri="{FF2B5EF4-FFF2-40B4-BE49-F238E27FC236}">
                  <a16:creationId xmlns:a16="http://schemas.microsoft.com/office/drawing/2014/main" id="{0CEC90D7-F10A-A988-D940-D34ABA4976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8" name="Freeform 88">
              <a:extLst>
                <a:ext uri="{FF2B5EF4-FFF2-40B4-BE49-F238E27FC236}">
                  <a16:creationId xmlns:a16="http://schemas.microsoft.com/office/drawing/2014/main" id="{7EB6E037-7B61-48E5-D226-8D02E15D33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9" name="Rectangle 89">
              <a:extLst>
                <a:ext uri="{FF2B5EF4-FFF2-40B4-BE49-F238E27FC236}">
                  <a16:creationId xmlns:a16="http://schemas.microsoft.com/office/drawing/2014/main" id="{DB7AC791-1995-44AB-BA74-E9791EFD2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10" name="Rectangle 90">
              <a:extLst>
                <a:ext uri="{FF2B5EF4-FFF2-40B4-BE49-F238E27FC236}">
                  <a16:creationId xmlns:a16="http://schemas.microsoft.com/office/drawing/2014/main" id="{B2FE1693-4B8E-B724-38FA-177591270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11" name="Freeform 91">
              <a:extLst>
                <a:ext uri="{FF2B5EF4-FFF2-40B4-BE49-F238E27FC236}">
                  <a16:creationId xmlns:a16="http://schemas.microsoft.com/office/drawing/2014/main" id="{7DBF0593-7BCB-FE73-B9D3-81EC3B975D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2" name="Freeform 92">
              <a:extLst>
                <a:ext uri="{FF2B5EF4-FFF2-40B4-BE49-F238E27FC236}">
                  <a16:creationId xmlns:a16="http://schemas.microsoft.com/office/drawing/2014/main" id="{A86F5CF0-2E11-DF30-EFFD-F4BA371934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3" name="Freeform 93">
              <a:extLst>
                <a:ext uri="{FF2B5EF4-FFF2-40B4-BE49-F238E27FC236}">
                  <a16:creationId xmlns:a16="http://schemas.microsoft.com/office/drawing/2014/main" id="{A976FF22-D02E-9145-C313-A666764B60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4" name="Freeform 94">
              <a:extLst>
                <a:ext uri="{FF2B5EF4-FFF2-40B4-BE49-F238E27FC236}">
                  <a16:creationId xmlns:a16="http://schemas.microsoft.com/office/drawing/2014/main" id="{D9B78222-8CBB-1012-1CF8-868AEFED166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5" name="Freeform 95">
              <a:extLst>
                <a:ext uri="{FF2B5EF4-FFF2-40B4-BE49-F238E27FC236}">
                  <a16:creationId xmlns:a16="http://schemas.microsoft.com/office/drawing/2014/main" id="{58319D00-1D68-00C6-CD88-099D24786B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6" name="Freeform 96">
              <a:extLst>
                <a:ext uri="{FF2B5EF4-FFF2-40B4-BE49-F238E27FC236}">
                  <a16:creationId xmlns:a16="http://schemas.microsoft.com/office/drawing/2014/main" id="{7D963786-0105-508C-7735-769D4F933D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7" name="Freeform 97">
              <a:extLst>
                <a:ext uri="{FF2B5EF4-FFF2-40B4-BE49-F238E27FC236}">
                  <a16:creationId xmlns:a16="http://schemas.microsoft.com/office/drawing/2014/main" id="{14438938-EFB2-AAD4-4E5F-FC525FA3C5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8" name="Freeform 98">
              <a:extLst>
                <a:ext uri="{FF2B5EF4-FFF2-40B4-BE49-F238E27FC236}">
                  <a16:creationId xmlns:a16="http://schemas.microsoft.com/office/drawing/2014/main" id="{FC1CCBAE-BFCC-1814-2132-ACF1B5637F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0" name="Freeform 99">
              <a:extLst>
                <a:ext uri="{FF2B5EF4-FFF2-40B4-BE49-F238E27FC236}">
                  <a16:creationId xmlns:a16="http://schemas.microsoft.com/office/drawing/2014/main" id="{04D5C3C4-FC69-85A5-7B7E-F42231992D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1" name="Freeform 100">
              <a:extLst>
                <a:ext uri="{FF2B5EF4-FFF2-40B4-BE49-F238E27FC236}">
                  <a16:creationId xmlns:a16="http://schemas.microsoft.com/office/drawing/2014/main" id="{4917FF1D-1C9D-4A41-2C9A-DB409A1770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2" name="Rectangle 101">
              <a:extLst>
                <a:ext uri="{FF2B5EF4-FFF2-40B4-BE49-F238E27FC236}">
                  <a16:creationId xmlns:a16="http://schemas.microsoft.com/office/drawing/2014/main" id="{0B90B82C-78EA-BAB2-24DA-9B138D9A9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24" name="Rectangle 102">
              <a:extLst>
                <a:ext uri="{FF2B5EF4-FFF2-40B4-BE49-F238E27FC236}">
                  <a16:creationId xmlns:a16="http://schemas.microsoft.com/office/drawing/2014/main" id="{6AF05FCD-05FE-A5FB-FFB2-901E6C569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25" name="Freeform 103">
              <a:extLst>
                <a:ext uri="{FF2B5EF4-FFF2-40B4-BE49-F238E27FC236}">
                  <a16:creationId xmlns:a16="http://schemas.microsoft.com/office/drawing/2014/main" id="{1A9B5E0D-5F78-A312-EA53-46C742EDD65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6" name="Freeform 104">
              <a:extLst>
                <a:ext uri="{FF2B5EF4-FFF2-40B4-BE49-F238E27FC236}">
                  <a16:creationId xmlns:a16="http://schemas.microsoft.com/office/drawing/2014/main" id="{A45A67F6-31DD-6AC6-92E8-F784988DC8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7" name="Freeform 105">
              <a:extLst>
                <a:ext uri="{FF2B5EF4-FFF2-40B4-BE49-F238E27FC236}">
                  <a16:creationId xmlns:a16="http://schemas.microsoft.com/office/drawing/2014/main" id="{C226F1D8-D6ED-75AC-8877-67909BC3E9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8" name="Freeform 106">
              <a:extLst>
                <a:ext uri="{FF2B5EF4-FFF2-40B4-BE49-F238E27FC236}">
                  <a16:creationId xmlns:a16="http://schemas.microsoft.com/office/drawing/2014/main" id="{05F7D8ED-8F46-C28D-8E76-DB3C2AA71D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9" name="Freeform 107">
              <a:extLst>
                <a:ext uri="{FF2B5EF4-FFF2-40B4-BE49-F238E27FC236}">
                  <a16:creationId xmlns:a16="http://schemas.microsoft.com/office/drawing/2014/main" id="{5D4789C4-40E7-20F6-9E84-4D70152095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0" name="Freeform 108">
              <a:extLst>
                <a:ext uri="{FF2B5EF4-FFF2-40B4-BE49-F238E27FC236}">
                  <a16:creationId xmlns:a16="http://schemas.microsoft.com/office/drawing/2014/main" id="{402F1BE2-E52C-4485-658C-433E8C0D57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1" name="Freeform 109">
              <a:extLst>
                <a:ext uri="{FF2B5EF4-FFF2-40B4-BE49-F238E27FC236}">
                  <a16:creationId xmlns:a16="http://schemas.microsoft.com/office/drawing/2014/main" id="{469B1BCA-0990-306F-82CF-E57A1ED1A7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2" name="Freeform 110">
              <a:extLst>
                <a:ext uri="{FF2B5EF4-FFF2-40B4-BE49-F238E27FC236}">
                  <a16:creationId xmlns:a16="http://schemas.microsoft.com/office/drawing/2014/main" id="{4277CC62-6E71-0B23-D23F-1389BA9D9A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3" name="Freeform 111">
              <a:extLst>
                <a:ext uri="{FF2B5EF4-FFF2-40B4-BE49-F238E27FC236}">
                  <a16:creationId xmlns:a16="http://schemas.microsoft.com/office/drawing/2014/main" id="{2D528945-274F-2365-9C92-6D60883551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4" name="Freeform 112">
              <a:extLst>
                <a:ext uri="{FF2B5EF4-FFF2-40B4-BE49-F238E27FC236}">
                  <a16:creationId xmlns:a16="http://schemas.microsoft.com/office/drawing/2014/main" id="{95C26A55-0D2A-3237-76A8-516E9C2376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5" name="Rectangle 113">
              <a:extLst>
                <a:ext uri="{FF2B5EF4-FFF2-40B4-BE49-F238E27FC236}">
                  <a16:creationId xmlns:a16="http://schemas.microsoft.com/office/drawing/2014/main" id="{557FF0F3-38C3-29B4-9280-1FF9E8199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36" name="Rectangle 114">
              <a:extLst>
                <a:ext uri="{FF2B5EF4-FFF2-40B4-BE49-F238E27FC236}">
                  <a16:creationId xmlns:a16="http://schemas.microsoft.com/office/drawing/2014/main" id="{96838D7A-D43C-E5B3-7E86-FDD4FA80A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37" name="Freeform 115">
              <a:extLst>
                <a:ext uri="{FF2B5EF4-FFF2-40B4-BE49-F238E27FC236}">
                  <a16:creationId xmlns:a16="http://schemas.microsoft.com/office/drawing/2014/main" id="{774CDA94-B42E-3144-8C3C-766D04C4E7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8" name="Freeform 116">
              <a:extLst>
                <a:ext uri="{FF2B5EF4-FFF2-40B4-BE49-F238E27FC236}">
                  <a16:creationId xmlns:a16="http://schemas.microsoft.com/office/drawing/2014/main" id="{6ABE7B88-B315-99EC-1215-98FA735855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9" name="Freeform 117">
              <a:extLst>
                <a:ext uri="{FF2B5EF4-FFF2-40B4-BE49-F238E27FC236}">
                  <a16:creationId xmlns:a16="http://schemas.microsoft.com/office/drawing/2014/main" id="{5C5F4964-2B51-3CC0-939B-591E131388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0" name="Freeform 118">
              <a:extLst>
                <a:ext uri="{FF2B5EF4-FFF2-40B4-BE49-F238E27FC236}">
                  <a16:creationId xmlns:a16="http://schemas.microsoft.com/office/drawing/2014/main" id="{BD4A4150-AB27-B37C-726E-F6C37D0D80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1" name="Freeform 119">
              <a:extLst>
                <a:ext uri="{FF2B5EF4-FFF2-40B4-BE49-F238E27FC236}">
                  <a16:creationId xmlns:a16="http://schemas.microsoft.com/office/drawing/2014/main" id="{BC50C924-823B-9166-43CC-ED9275C6BA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2" name="Freeform 120">
              <a:extLst>
                <a:ext uri="{FF2B5EF4-FFF2-40B4-BE49-F238E27FC236}">
                  <a16:creationId xmlns:a16="http://schemas.microsoft.com/office/drawing/2014/main" id="{FB2ADEB8-E2EE-05FD-6F78-9D2DD2B52B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3" name="Freeform 121">
              <a:extLst>
                <a:ext uri="{FF2B5EF4-FFF2-40B4-BE49-F238E27FC236}">
                  <a16:creationId xmlns:a16="http://schemas.microsoft.com/office/drawing/2014/main" id="{10EE90F2-9613-CB61-6D29-7ABD24237E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4" name="Freeform 122">
              <a:extLst>
                <a:ext uri="{FF2B5EF4-FFF2-40B4-BE49-F238E27FC236}">
                  <a16:creationId xmlns:a16="http://schemas.microsoft.com/office/drawing/2014/main" id="{9D1D993E-6E38-AAB6-DE58-658EA849E4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5" name="Freeform 123">
              <a:extLst>
                <a:ext uri="{FF2B5EF4-FFF2-40B4-BE49-F238E27FC236}">
                  <a16:creationId xmlns:a16="http://schemas.microsoft.com/office/drawing/2014/main" id="{72A456A0-45B2-78C3-E869-CD001387D1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6" name="Freeform 124">
              <a:extLst>
                <a:ext uri="{FF2B5EF4-FFF2-40B4-BE49-F238E27FC236}">
                  <a16:creationId xmlns:a16="http://schemas.microsoft.com/office/drawing/2014/main" id="{7D781AE8-FE27-E640-5778-DE6012EC82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7" name="Rectangle 125">
              <a:extLst>
                <a:ext uri="{FF2B5EF4-FFF2-40B4-BE49-F238E27FC236}">
                  <a16:creationId xmlns:a16="http://schemas.microsoft.com/office/drawing/2014/main" id="{7E2276A6-FF1F-9E19-FFDB-84C798976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48" name="Rectangle 126">
              <a:extLst>
                <a:ext uri="{FF2B5EF4-FFF2-40B4-BE49-F238E27FC236}">
                  <a16:creationId xmlns:a16="http://schemas.microsoft.com/office/drawing/2014/main" id="{86D6101B-05FA-C479-8C01-A0DB12AA2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49" name="Freeform 127">
              <a:extLst>
                <a:ext uri="{FF2B5EF4-FFF2-40B4-BE49-F238E27FC236}">
                  <a16:creationId xmlns:a16="http://schemas.microsoft.com/office/drawing/2014/main" id="{A4A032B7-F716-E192-61CE-B494E8C0E0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0" name="Freeform 128">
              <a:extLst>
                <a:ext uri="{FF2B5EF4-FFF2-40B4-BE49-F238E27FC236}">
                  <a16:creationId xmlns:a16="http://schemas.microsoft.com/office/drawing/2014/main" id="{C5B4CACE-45A8-4630-6EA8-6D5B729768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1" name="Freeform 129">
              <a:extLst>
                <a:ext uri="{FF2B5EF4-FFF2-40B4-BE49-F238E27FC236}">
                  <a16:creationId xmlns:a16="http://schemas.microsoft.com/office/drawing/2014/main" id="{9A8BBFEA-9E7B-3431-8979-261C9A8DE3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2" name="Freeform 130">
              <a:extLst>
                <a:ext uri="{FF2B5EF4-FFF2-40B4-BE49-F238E27FC236}">
                  <a16:creationId xmlns:a16="http://schemas.microsoft.com/office/drawing/2014/main" id="{DB26639E-E14F-0CF2-5021-887B4405C8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3" name="Freeform 131">
              <a:extLst>
                <a:ext uri="{FF2B5EF4-FFF2-40B4-BE49-F238E27FC236}">
                  <a16:creationId xmlns:a16="http://schemas.microsoft.com/office/drawing/2014/main" id="{5BCBA1FC-8D69-6E38-F3F3-70B93866CA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4" name="Freeform 132">
              <a:extLst>
                <a:ext uri="{FF2B5EF4-FFF2-40B4-BE49-F238E27FC236}">
                  <a16:creationId xmlns:a16="http://schemas.microsoft.com/office/drawing/2014/main" id="{717ECC59-991A-124D-FB45-94DE3AE082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5" name="Freeform 133">
              <a:extLst>
                <a:ext uri="{FF2B5EF4-FFF2-40B4-BE49-F238E27FC236}">
                  <a16:creationId xmlns:a16="http://schemas.microsoft.com/office/drawing/2014/main" id="{22B8F979-1E04-E21D-040A-7CC87807E8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6" name="Freeform 134">
              <a:extLst>
                <a:ext uri="{FF2B5EF4-FFF2-40B4-BE49-F238E27FC236}">
                  <a16:creationId xmlns:a16="http://schemas.microsoft.com/office/drawing/2014/main" id="{91DC36F0-BC48-21F8-B8DA-988447E60A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7" name="Freeform 135">
              <a:extLst>
                <a:ext uri="{FF2B5EF4-FFF2-40B4-BE49-F238E27FC236}">
                  <a16:creationId xmlns:a16="http://schemas.microsoft.com/office/drawing/2014/main" id="{0F8B262E-8DCD-D203-FE32-EB0BE44239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8" name="Freeform 136">
              <a:extLst>
                <a:ext uri="{FF2B5EF4-FFF2-40B4-BE49-F238E27FC236}">
                  <a16:creationId xmlns:a16="http://schemas.microsoft.com/office/drawing/2014/main" id="{1F97B1F7-E67B-A249-07DD-FD24320E282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9" name="Rectangle 137">
              <a:extLst>
                <a:ext uri="{FF2B5EF4-FFF2-40B4-BE49-F238E27FC236}">
                  <a16:creationId xmlns:a16="http://schemas.microsoft.com/office/drawing/2014/main" id="{1A401598-095D-0D01-D516-551F191D0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60" name="Rectangle 138">
              <a:extLst>
                <a:ext uri="{FF2B5EF4-FFF2-40B4-BE49-F238E27FC236}">
                  <a16:creationId xmlns:a16="http://schemas.microsoft.com/office/drawing/2014/main" id="{0CAFB832-0D11-5DFB-B3A3-C6A951274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61" name="Freeform 139">
              <a:extLst>
                <a:ext uri="{FF2B5EF4-FFF2-40B4-BE49-F238E27FC236}">
                  <a16:creationId xmlns:a16="http://schemas.microsoft.com/office/drawing/2014/main" id="{0389B935-C54C-22D6-9263-735AD5A029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2" name="Freeform 140">
              <a:extLst>
                <a:ext uri="{FF2B5EF4-FFF2-40B4-BE49-F238E27FC236}">
                  <a16:creationId xmlns:a16="http://schemas.microsoft.com/office/drawing/2014/main" id="{C7DCD9A8-A1E8-2B2B-31E6-10FCC3D92C1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3" name="Freeform 141">
              <a:extLst>
                <a:ext uri="{FF2B5EF4-FFF2-40B4-BE49-F238E27FC236}">
                  <a16:creationId xmlns:a16="http://schemas.microsoft.com/office/drawing/2014/main" id="{189FFC2B-14FF-27D7-5F3A-CEE38ED8564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4" name="Freeform 142">
              <a:extLst>
                <a:ext uri="{FF2B5EF4-FFF2-40B4-BE49-F238E27FC236}">
                  <a16:creationId xmlns:a16="http://schemas.microsoft.com/office/drawing/2014/main" id="{34BB7989-41B5-CFE9-2466-77927A3524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5" name="Freeform 143">
              <a:extLst>
                <a:ext uri="{FF2B5EF4-FFF2-40B4-BE49-F238E27FC236}">
                  <a16:creationId xmlns:a16="http://schemas.microsoft.com/office/drawing/2014/main" id="{69BE80D9-94D2-B956-FB36-0A78166B95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6" name="Freeform 144">
              <a:extLst>
                <a:ext uri="{FF2B5EF4-FFF2-40B4-BE49-F238E27FC236}">
                  <a16:creationId xmlns:a16="http://schemas.microsoft.com/office/drawing/2014/main" id="{78CAA79B-46B8-24FB-C0CE-C6BF4AC1C3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7" name="Freeform 145">
              <a:extLst>
                <a:ext uri="{FF2B5EF4-FFF2-40B4-BE49-F238E27FC236}">
                  <a16:creationId xmlns:a16="http://schemas.microsoft.com/office/drawing/2014/main" id="{CE9333EB-2B23-17C0-DB0C-5DA93AD5D2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8" name="Freeform 146">
              <a:extLst>
                <a:ext uri="{FF2B5EF4-FFF2-40B4-BE49-F238E27FC236}">
                  <a16:creationId xmlns:a16="http://schemas.microsoft.com/office/drawing/2014/main" id="{350FBA8A-12CF-F98B-9B3F-1B357608A2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9" name="Freeform 147">
              <a:extLst>
                <a:ext uri="{FF2B5EF4-FFF2-40B4-BE49-F238E27FC236}">
                  <a16:creationId xmlns:a16="http://schemas.microsoft.com/office/drawing/2014/main" id="{EFD60ABD-9EEC-F6CF-5CD1-B4451A8017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0" name="Freeform 148">
              <a:extLst>
                <a:ext uri="{FF2B5EF4-FFF2-40B4-BE49-F238E27FC236}">
                  <a16:creationId xmlns:a16="http://schemas.microsoft.com/office/drawing/2014/main" id="{20C162AE-D44C-7250-E30C-BE7A09C957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1" name="Rectangle 149">
              <a:extLst>
                <a:ext uri="{FF2B5EF4-FFF2-40B4-BE49-F238E27FC236}">
                  <a16:creationId xmlns:a16="http://schemas.microsoft.com/office/drawing/2014/main" id="{4F7A0673-49D7-A339-18F4-228BA862E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72" name="Rectangle 150">
              <a:extLst>
                <a:ext uri="{FF2B5EF4-FFF2-40B4-BE49-F238E27FC236}">
                  <a16:creationId xmlns:a16="http://schemas.microsoft.com/office/drawing/2014/main" id="{A3B356B2-2A77-7E7D-84A9-ED53E3FC5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73" name="Freeform 151">
              <a:extLst>
                <a:ext uri="{FF2B5EF4-FFF2-40B4-BE49-F238E27FC236}">
                  <a16:creationId xmlns:a16="http://schemas.microsoft.com/office/drawing/2014/main" id="{D8AB771C-6599-CAF6-0624-E4D656C339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4" name="Freeform 152">
              <a:extLst>
                <a:ext uri="{FF2B5EF4-FFF2-40B4-BE49-F238E27FC236}">
                  <a16:creationId xmlns:a16="http://schemas.microsoft.com/office/drawing/2014/main" id="{7AEDA408-74CB-1039-ECF5-9043A6862E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5" name="Freeform 153">
              <a:extLst>
                <a:ext uri="{FF2B5EF4-FFF2-40B4-BE49-F238E27FC236}">
                  <a16:creationId xmlns:a16="http://schemas.microsoft.com/office/drawing/2014/main" id="{3200DC9A-4905-2AC0-6503-8CB9C13ACD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6" name="Freeform 154">
              <a:extLst>
                <a:ext uri="{FF2B5EF4-FFF2-40B4-BE49-F238E27FC236}">
                  <a16:creationId xmlns:a16="http://schemas.microsoft.com/office/drawing/2014/main" id="{A565CBD4-BB16-EABA-94E2-767491B4F8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7" name="Freeform 155">
              <a:extLst>
                <a:ext uri="{FF2B5EF4-FFF2-40B4-BE49-F238E27FC236}">
                  <a16:creationId xmlns:a16="http://schemas.microsoft.com/office/drawing/2014/main" id="{CFEDDF2F-3DD1-0CAA-E89E-D282D27218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8" name="Freeform 156">
              <a:extLst>
                <a:ext uri="{FF2B5EF4-FFF2-40B4-BE49-F238E27FC236}">
                  <a16:creationId xmlns:a16="http://schemas.microsoft.com/office/drawing/2014/main" id="{C7B179C1-D577-E661-50D3-4AFB69AEA25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79" name="Freeform 157">
              <a:extLst>
                <a:ext uri="{FF2B5EF4-FFF2-40B4-BE49-F238E27FC236}">
                  <a16:creationId xmlns:a16="http://schemas.microsoft.com/office/drawing/2014/main" id="{4A6F07F1-C2A1-97D9-DB14-9DD94E8784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0" name="Freeform 158">
              <a:extLst>
                <a:ext uri="{FF2B5EF4-FFF2-40B4-BE49-F238E27FC236}">
                  <a16:creationId xmlns:a16="http://schemas.microsoft.com/office/drawing/2014/main" id="{52F302AF-CC46-69C2-C737-8AE408140D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1" name="Freeform 159">
              <a:extLst>
                <a:ext uri="{FF2B5EF4-FFF2-40B4-BE49-F238E27FC236}">
                  <a16:creationId xmlns:a16="http://schemas.microsoft.com/office/drawing/2014/main" id="{F56F3017-61F3-92A1-3293-DCE2643414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2" name="Freeform 160">
              <a:extLst>
                <a:ext uri="{FF2B5EF4-FFF2-40B4-BE49-F238E27FC236}">
                  <a16:creationId xmlns:a16="http://schemas.microsoft.com/office/drawing/2014/main" id="{69A4ED1B-53BB-0364-F736-BADF6A7E9C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3" name="Rectangle 161">
              <a:extLst>
                <a:ext uri="{FF2B5EF4-FFF2-40B4-BE49-F238E27FC236}">
                  <a16:creationId xmlns:a16="http://schemas.microsoft.com/office/drawing/2014/main" id="{749E5327-8573-2E58-4C55-0A0C1F69C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684" name="Freeform 162">
              <a:extLst>
                <a:ext uri="{FF2B5EF4-FFF2-40B4-BE49-F238E27FC236}">
                  <a16:creationId xmlns:a16="http://schemas.microsoft.com/office/drawing/2014/main" id="{1132EF15-33B3-CD96-A543-1634D141BF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25 h 2"/>
                <a:gd name="T2" fmla="*/ 0 w 4"/>
                <a:gd name="T3" fmla="*/ 1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685" name="Group 168">
            <a:extLst>
              <a:ext uri="{FF2B5EF4-FFF2-40B4-BE49-F238E27FC236}">
                <a16:creationId xmlns:a16="http://schemas.microsoft.com/office/drawing/2014/main" id="{2F81226E-49ED-E1F9-3696-49CFDF9C58A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9686" name="Freeform 169">
              <a:extLst>
                <a:ext uri="{FF2B5EF4-FFF2-40B4-BE49-F238E27FC236}">
                  <a16:creationId xmlns:a16="http://schemas.microsoft.com/office/drawing/2014/main" id="{FAB061AB-54B9-295D-613F-9289F408000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7" name="Freeform 170">
              <a:extLst>
                <a:ext uri="{FF2B5EF4-FFF2-40B4-BE49-F238E27FC236}">
                  <a16:creationId xmlns:a16="http://schemas.microsoft.com/office/drawing/2014/main" id="{07AA1F2F-8A5C-190E-3E6F-B2A9911E31FE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8" name="Freeform 171">
              <a:extLst>
                <a:ext uri="{FF2B5EF4-FFF2-40B4-BE49-F238E27FC236}">
                  <a16:creationId xmlns:a16="http://schemas.microsoft.com/office/drawing/2014/main" id="{F4B618DD-A488-2596-15C5-A0D9F55814F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9" name="Freeform 172">
              <a:extLst>
                <a:ext uri="{FF2B5EF4-FFF2-40B4-BE49-F238E27FC236}">
                  <a16:creationId xmlns:a16="http://schemas.microsoft.com/office/drawing/2014/main" id="{B5284FA2-94DD-2FD8-CA5D-BD1027555CE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0" name="Freeform 173">
              <a:extLst>
                <a:ext uri="{FF2B5EF4-FFF2-40B4-BE49-F238E27FC236}">
                  <a16:creationId xmlns:a16="http://schemas.microsoft.com/office/drawing/2014/main" id="{A5C6F04A-657F-65D5-0A85-C901E53BE9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1" name="Freeform 174">
              <a:extLst>
                <a:ext uri="{FF2B5EF4-FFF2-40B4-BE49-F238E27FC236}">
                  <a16:creationId xmlns:a16="http://schemas.microsoft.com/office/drawing/2014/main" id="{6E0E3D53-DBBA-98EA-7867-1ADAA32845C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2" name="Freeform 175">
              <a:extLst>
                <a:ext uri="{FF2B5EF4-FFF2-40B4-BE49-F238E27FC236}">
                  <a16:creationId xmlns:a16="http://schemas.microsoft.com/office/drawing/2014/main" id="{2093000F-205D-0AE8-33C4-465C1104F69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3" name="Freeform 176">
              <a:extLst>
                <a:ext uri="{FF2B5EF4-FFF2-40B4-BE49-F238E27FC236}">
                  <a16:creationId xmlns:a16="http://schemas.microsoft.com/office/drawing/2014/main" id="{80820B41-5DD4-4E2D-98C7-D74DCE32F87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4" name="Freeform 177">
              <a:extLst>
                <a:ext uri="{FF2B5EF4-FFF2-40B4-BE49-F238E27FC236}">
                  <a16:creationId xmlns:a16="http://schemas.microsoft.com/office/drawing/2014/main" id="{D9EB8ACC-6F95-AE61-95E5-54A679F245C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5" name="Freeform 178">
              <a:extLst>
                <a:ext uri="{FF2B5EF4-FFF2-40B4-BE49-F238E27FC236}">
                  <a16:creationId xmlns:a16="http://schemas.microsoft.com/office/drawing/2014/main" id="{C17ECD04-5688-7C92-0497-BF53A578BA2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6" name="Freeform 179">
              <a:extLst>
                <a:ext uri="{FF2B5EF4-FFF2-40B4-BE49-F238E27FC236}">
                  <a16:creationId xmlns:a16="http://schemas.microsoft.com/office/drawing/2014/main" id="{C2F38E27-5095-E6AB-721A-D7E3D0630F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7" name="Freeform 180">
              <a:extLst>
                <a:ext uri="{FF2B5EF4-FFF2-40B4-BE49-F238E27FC236}">
                  <a16:creationId xmlns:a16="http://schemas.microsoft.com/office/drawing/2014/main" id="{6DA1EE55-6014-F0F5-66F7-07302A5645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8" name="Freeform 181">
              <a:extLst>
                <a:ext uri="{FF2B5EF4-FFF2-40B4-BE49-F238E27FC236}">
                  <a16:creationId xmlns:a16="http://schemas.microsoft.com/office/drawing/2014/main" id="{82CCAFFC-662D-68DE-BBDB-157D2C2C722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619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623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699" name="Rectangle 164">
            <a:extLst>
              <a:ext uri="{FF2B5EF4-FFF2-40B4-BE49-F238E27FC236}">
                <a16:creationId xmlns:a16="http://schemas.microsoft.com/office/drawing/2014/main" id="{88F24000-A5AA-D313-360F-79B61AD9BE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00" name="Rectangle 165">
            <a:extLst>
              <a:ext uri="{FF2B5EF4-FFF2-40B4-BE49-F238E27FC236}">
                <a16:creationId xmlns:a16="http://schemas.microsoft.com/office/drawing/2014/main" id="{815A7A39-BE6C-56F0-EA7A-69E4C60284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01" name="Rectangle 166">
            <a:extLst>
              <a:ext uri="{FF2B5EF4-FFF2-40B4-BE49-F238E27FC236}">
                <a16:creationId xmlns:a16="http://schemas.microsoft.com/office/drawing/2014/main" id="{26DBACC1-AF18-5B4E-5803-7F019EED5C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FB2620D-5FC7-488D-B696-EDE5292600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697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D5ADF189-AE79-A658-FB67-B34AFD49A0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2E2E5C97-2385-1551-6C1A-C839E7FAB8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2689E6DD-5DB0-CCC5-F6D9-A42F64BC3B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2ADA98-4920-4A81-942E-FD6BB2F6DF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67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4B611E55-A4BE-7B33-F85B-B33A5F994D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D94D87B0-A728-FE77-2624-0AFB1AB974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A6C78D94-0C11-6045-9F62-FBE262FDB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9B8E5C-6EF3-4060-95A6-280E9AD6DD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785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540B730A-0FD2-FC2E-26A5-B2DD32C429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61398A15-C724-8350-9734-CD086A944A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2989D557-BB04-A5B8-7D07-C675758F78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D14826-FEDB-496B-AAB8-8E12AC45F9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448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1A89DFAB-D362-8CBF-6099-7159B47D08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A4DAE914-21BB-EEE7-B0D0-1D7390FEDE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71BBF71A-2F49-A8B1-2955-056F1F222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C83B3-C8E8-4F86-A157-533C7727D8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616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EC62F854-7B41-E13D-B7BE-49CCA9E9C7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61DFD616-BF83-7362-5BFE-A3103712AE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F45698E9-91B3-68A3-8414-BF4F8A598F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2E47EA-8B68-47C0-BBC9-054818DD48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106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>
            <a:extLst>
              <a:ext uri="{FF2B5EF4-FFF2-40B4-BE49-F238E27FC236}">
                <a16:creationId xmlns:a16="http://schemas.microsoft.com/office/drawing/2014/main" id="{B79DC22D-EB06-0341-146A-425CC33F89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>
            <a:extLst>
              <a:ext uri="{FF2B5EF4-FFF2-40B4-BE49-F238E27FC236}">
                <a16:creationId xmlns:a16="http://schemas.microsoft.com/office/drawing/2014/main" id="{4CF73FFB-2536-6734-438D-ED2D59A4B9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F50E9779-E7FF-64CD-38CD-499E76171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7635B-985A-4202-A4E2-3BB628A963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133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50">
            <a:extLst>
              <a:ext uri="{FF2B5EF4-FFF2-40B4-BE49-F238E27FC236}">
                <a16:creationId xmlns:a16="http://schemas.microsoft.com/office/drawing/2014/main" id="{35CFA0E0-E0ED-AE80-863E-B0AC1FF554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>
            <a:extLst>
              <a:ext uri="{FF2B5EF4-FFF2-40B4-BE49-F238E27FC236}">
                <a16:creationId xmlns:a16="http://schemas.microsoft.com/office/drawing/2014/main" id="{9E64D0B0-3F32-061A-AD83-47E564C347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7F4F0CFA-1FC4-C4AD-5B19-BC9A9D5ADB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8D973-A97E-426E-A8D1-F2FE059173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382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>
            <a:extLst>
              <a:ext uri="{FF2B5EF4-FFF2-40B4-BE49-F238E27FC236}">
                <a16:creationId xmlns:a16="http://schemas.microsoft.com/office/drawing/2014/main" id="{1D27C39C-A90B-97F0-919E-D706CEFEF1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1">
            <a:extLst>
              <a:ext uri="{FF2B5EF4-FFF2-40B4-BE49-F238E27FC236}">
                <a16:creationId xmlns:a16="http://schemas.microsoft.com/office/drawing/2014/main" id="{E16D03FF-E92D-C51D-AF97-A508C3BD4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>
            <a:extLst>
              <a:ext uri="{FF2B5EF4-FFF2-40B4-BE49-F238E27FC236}">
                <a16:creationId xmlns:a16="http://schemas.microsoft.com/office/drawing/2014/main" id="{BF95609B-10CF-1932-16C2-4BC590275C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EB23E6-80C4-40B3-AC7A-E2308672A2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3050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C496B860-42A2-B2F0-FF63-9994E2AF22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0E85F1EA-8F6F-B5FB-B98C-CB6D189A26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4E8EAE57-BA0C-D3FE-6458-26581174D9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DD2FD2-0AB8-45BF-8D2F-BBDEAA15E8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631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F811032C-E11D-4E2D-2996-F36F57CDFB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BB46747B-A92C-32A9-09B6-6546803A6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FFC22E44-D785-4E8B-E236-C6E90FF546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A940C-E5C1-43C7-9CC2-82962D53E1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2579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75ADBCA-B668-EB98-6459-C679712BE5CB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>
              <a:extLst>
                <a:ext uri="{FF2B5EF4-FFF2-40B4-BE49-F238E27FC236}">
                  <a16:creationId xmlns:a16="http://schemas.microsoft.com/office/drawing/2014/main" id="{F378F607-132C-B14A-F11F-7A16E44E9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33" name="Freeform 4">
              <a:extLst>
                <a:ext uri="{FF2B5EF4-FFF2-40B4-BE49-F238E27FC236}">
                  <a16:creationId xmlns:a16="http://schemas.microsoft.com/office/drawing/2014/main" id="{ED741ED9-BB90-98B7-2B2F-B0D2884A85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Freeform 5">
              <a:extLst>
                <a:ext uri="{FF2B5EF4-FFF2-40B4-BE49-F238E27FC236}">
                  <a16:creationId xmlns:a16="http://schemas.microsoft.com/office/drawing/2014/main" id="{E6F588E2-DDB9-C96E-D81A-DBB8819275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Freeform 6">
              <a:extLst>
                <a:ext uri="{FF2B5EF4-FFF2-40B4-BE49-F238E27FC236}">
                  <a16:creationId xmlns:a16="http://schemas.microsoft.com/office/drawing/2014/main" id="{D249FA60-1E11-C31D-5C8B-DCF17344BA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Freeform 7">
              <a:extLst>
                <a:ext uri="{FF2B5EF4-FFF2-40B4-BE49-F238E27FC236}">
                  <a16:creationId xmlns:a16="http://schemas.microsoft.com/office/drawing/2014/main" id="{884DC115-208B-E136-EFBA-34C2E21FD7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Freeform 8">
              <a:extLst>
                <a:ext uri="{FF2B5EF4-FFF2-40B4-BE49-F238E27FC236}">
                  <a16:creationId xmlns:a16="http://schemas.microsoft.com/office/drawing/2014/main" id="{9D313D38-168C-6E90-BA6A-2D582195C5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Freeform 9">
              <a:extLst>
                <a:ext uri="{FF2B5EF4-FFF2-40B4-BE49-F238E27FC236}">
                  <a16:creationId xmlns:a16="http://schemas.microsoft.com/office/drawing/2014/main" id="{D2BFEDD8-92D2-2FEC-5BFA-5AFDADD0E6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Freeform 10">
              <a:extLst>
                <a:ext uri="{FF2B5EF4-FFF2-40B4-BE49-F238E27FC236}">
                  <a16:creationId xmlns:a16="http://schemas.microsoft.com/office/drawing/2014/main" id="{0BDC455D-27BA-4A08-0D90-A010DEBF1F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Freeform 11">
              <a:extLst>
                <a:ext uri="{FF2B5EF4-FFF2-40B4-BE49-F238E27FC236}">
                  <a16:creationId xmlns:a16="http://schemas.microsoft.com/office/drawing/2014/main" id="{67BEABFD-22A0-5794-1E90-71C39360FC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Freeform 12">
              <a:extLst>
                <a:ext uri="{FF2B5EF4-FFF2-40B4-BE49-F238E27FC236}">
                  <a16:creationId xmlns:a16="http://schemas.microsoft.com/office/drawing/2014/main" id="{76807379-344D-1CBA-04DD-29E2627792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Freeform 13">
              <a:extLst>
                <a:ext uri="{FF2B5EF4-FFF2-40B4-BE49-F238E27FC236}">
                  <a16:creationId xmlns:a16="http://schemas.microsoft.com/office/drawing/2014/main" id="{F7FBD853-F40D-DD7B-C796-F4874D48DD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>
              <a:extLst>
                <a:ext uri="{FF2B5EF4-FFF2-40B4-BE49-F238E27FC236}">
                  <a16:creationId xmlns:a16="http://schemas.microsoft.com/office/drawing/2014/main" id="{160B22D3-045A-5FA0-57B0-E0886E906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44" name="Rectangle 15">
              <a:extLst>
                <a:ext uri="{FF2B5EF4-FFF2-40B4-BE49-F238E27FC236}">
                  <a16:creationId xmlns:a16="http://schemas.microsoft.com/office/drawing/2014/main" id="{680B1B3D-7B60-1C10-75B2-7FB110C8B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45" name="Freeform 16">
              <a:extLst>
                <a:ext uri="{FF2B5EF4-FFF2-40B4-BE49-F238E27FC236}">
                  <a16:creationId xmlns:a16="http://schemas.microsoft.com/office/drawing/2014/main" id="{64799064-12AF-4776-C336-0EC8A50697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Freeform 17">
              <a:extLst>
                <a:ext uri="{FF2B5EF4-FFF2-40B4-BE49-F238E27FC236}">
                  <a16:creationId xmlns:a16="http://schemas.microsoft.com/office/drawing/2014/main" id="{6B6CD87A-992F-EDAE-0C42-6492A5D67F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Freeform 18">
              <a:extLst>
                <a:ext uri="{FF2B5EF4-FFF2-40B4-BE49-F238E27FC236}">
                  <a16:creationId xmlns:a16="http://schemas.microsoft.com/office/drawing/2014/main" id="{59CAC2E8-8F61-2402-ADF6-28AA772151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Freeform 19">
              <a:extLst>
                <a:ext uri="{FF2B5EF4-FFF2-40B4-BE49-F238E27FC236}">
                  <a16:creationId xmlns:a16="http://schemas.microsoft.com/office/drawing/2014/main" id="{C62A306B-C3A6-EEE0-0C85-A8878BE753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Freeform 20">
              <a:extLst>
                <a:ext uri="{FF2B5EF4-FFF2-40B4-BE49-F238E27FC236}">
                  <a16:creationId xmlns:a16="http://schemas.microsoft.com/office/drawing/2014/main" id="{DE76C3C4-4DEE-EF29-F3A7-3C7F48CA43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Freeform 21">
              <a:extLst>
                <a:ext uri="{FF2B5EF4-FFF2-40B4-BE49-F238E27FC236}">
                  <a16:creationId xmlns:a16="http://schemas.microsoft.com/office/drawing/2014/main" id="{AE237A19-789A-01C5-35D5-2F124CBE98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Freeform 22">
              <a:extLst>
                <a:ext uri="{FF2B5EF4-FFF2-40B4-BE49-F238E27FC236}">
                  <a16:creationId xmlns:a16="http://schemas.microsoft.com/office/drawing/2014/main" id="{857BA7F4-27E5-6574-56DB-9E4582DE9E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Freeform 23">
              <a:extLst>
                <a:ext uri="{FF2B5EF4-FFF2-40B4-BE49-F238E27FC236}">
                  <a16:creationId xmlns:a16="http://schemas.microsoft.com/office/drawing/2014/main" id="{58533046-23FD-5225-C544-44F861DC6F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Freeform 24">
              <a:extLst>
                <a:ext uri="{FF2B5EF4-FFF2-40B4-BE49-F238E27FC236}">
                  <a16:creationId xmlns:a16="http://schemas.microsoft.com/office/drawing/2014/main" id="{221CC040-1D90-F983-F410-AAC30ED3C4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Freeform 25">
              <a:extLst>
                <a:ext uri="{FF2B5EF4-FFF2-40B4-BE49-F238E27FC236}">
                  <a16:creationId xmlns:a16="http://schemas.microsoft.com/office/drawing/2014/main" id="{6A1419AD-DDF4-B0AF-2037-43DDFA7019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>
              <a:extLst>
                <a:ext uri="{FF2B5EF4-FFF2-40B4-BE49-F238E27FC236}">
                  <a16:creationId xmlns:a16="http://schemas.microsoft.com/office/drawing/2014/main" id="{147EA4E9-8CCC-18EC-0E92-C772B9449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56" name="Rectangle 27">
              <a:extLst>
                <a:ext uri="{FF2B5EF4-FFF2-40B4-BE49-F238E27FC236}">
                  <a16:creationId xmlns:a16="http://schemas.microsoft.com/office/drawing/2014/main" id="{8EFA1EC7-DDEF-0A40-2D4B-F3C67DFB8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57" name="Freeform 28">
              <a:extLst>
                <a:ext uri="{FF2B5EF4-FFF2-40B4-BE49-F238E27FC236}">
                  <a16:creationId xmlns:a16="http://schemas.microsoft.com/office/drawing/2014/main" id="{EC60BD87-E156-A1B5-942D-071F333A8D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Freeform 29">
              <a:extLst>
                <a:ext uri="{FF2B5EF4-FFF2-40B4-BE49-F238E27FC236}">
                  <a16:creationId xmlns:a16="http://schemas.microsoft.com/office/drawing/2014/main" id="{EC869C9E-479B-5A6A-15A4-500652B18A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Freeform 30">
              <a:extLst>
                <a:ext uri="{FF2B5EF4-FFF2-40B4-BE49-F238E27FC236}">
                  <a16:creationId xmlns:a16="http://schemas.microsoft.com/office/drawing/2014/main" id="{A2A1FAB1-B2DE-9066-EC83-E956DC34DA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Freeform 31">
              <a:extLst>
                <a:ext uri="{FF2B5EF4-FFF2-40B4-BE49-F238E27FC236}">
                  <a16:creationId xmlns:a16="http://schemas.microsoft.com/office/drawing/2014/main" id="{C7F61142-BAA6-E325-5C45-70FB25A6E4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Freeform 32">
              <a:extLst>
                <a:ext uri="{FF2B5EF4-FFF2-40B4-BE49-F238E27FC236}">
                  <a16:creationId xmlns:a16="http://schemas.microsoft.com/office/drawing/2014/main" id="{B26D0352-0C8F-C3D6-C6CA-25DCAE6A47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Freeform 33">
              <a:extLst>
                <a:ext uri="{FF2B5EF4-FFF2-40B4-BE49-F238E27FC236}">
                  <a16:creationId xmlns:a16="http://schemas.microsoft.com/office/drawing/2014/main" id="{3F7C8017-905E-03CB-1203-6B5D265C6D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Freeform 34">
              <a:extLst>
                <a:ext uri="{FF2B5EF4-FFF2-40B4-BE49-F238E27FC236}">
                  <a16:creationId xmlns:a16="http://schemas.microsoft.com/office/drawing/2014/main" id="{339B13CB-AEF0-A58C-8873-CAD8EA24F5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Freeform 35">
              <a:extLst>
                <a:ext uri="{FF2B5EF4-FFF2-40B4-BE49-F238E27FC236}">
                  <a16:creationId xmlns:a16="http://schemas.microsoft.com/office/drawing/2014/main" id="{0180EC32-9D78-34CA-8652-33FBF7CA5B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Freeform 36">
              <a:extLst>
                <a:ext uri="{FF2B5EF4-FFF2-40B4-BE49-F238E27FC236}">
                  <a16:creationId xmlns:a16="http://schemas.microsoft.com/office/drawing/2014/main" id="{358250D0-3AF6-FD47-84EB-03AEB1D529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Freeform 37">
              <a:extLst>
                <a:ext uri="{FF2B5EF4-FFF2-40B4-BE49-F238E27FC236}">
                  <a16:creationId xmlns:a16="http://schemas.microsoft.com/office/drawing/2014/main" id="{3527F645-7AD9-6DDF-86F8-0E736C9819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>
              <a:extLst>
                <a:ext uri="{FF2B5EF4-FFF2-40B4-BE49-F238E27FC236}">
                  <a16:creationId xmlns:a16="http://schemas.microsoft.com/office/drawing/2014/main" id="{7D66C9DD-4004-1DC0-0A96-7AA27CE00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8" name="Rectangle 39">
              <a:extLst>
                <a:ext uri="{FF2B5EF4-FFF2-40B4-BE49-F238E27FC236}">
                  <a16:creationId xmlns:a16="http://schemas.microsoft.com/office/drawing/2014/main" id="{77E8EF4C-7A82-498E-91AF-CD3D66EB7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9" name="Freeform 40">
              <a:extLst>
                <a:ext uri="{FF2B5EF4-FFF2-40B4-BE49-F238E27FC236}">
                  <a16:creationId xmlns:a16="http://schemas.microsoft.com/office/drawing/2014/main" id="{4F07BBE8-6496-BED6-9552-043F83AB75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Freeform 41">
              <a:extLst>
                <a:ext uri="{FF2B5EF4-FFF2-40B4-BE49-F238E27FC236}">
                  <a16:creationId xmlns:a16="http://schemas.microsoft.com/office/drawing/2014/main" id="{5B435AA3-02EC-4F57-A26F-8F26866F4A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Freeform 42">
              <a:extLst>
                <a:ext uri="{FF2B5EF4-FFF2-40B4-BE49-F238E27FC236}">
                  <a16:creationId xmlns:a16="http://schemas.microsoft.com/office/drawing/2014/main" id="{0494A547-F382-AACF-192D-96B3CE3639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Freeform 43">
              <a:extLst>
                <a:ext uri="{FF2B5EF4-FFF2-40B4-BE49-F238E27FC236}">
                  <a16:creationId xmlns:a16="http://schemas.microsoft.com/office/drawing/2014/main" id="{9CB8199C-37F5-071E-8837-F449A261E5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Freeform 44">
              <a:extLst>
                <a:ext uri="{FF2B5EF4-FFF2-40B4-BE49-F238E27FC236}">
                  <a16:creationId xmlns:a16="http://schemas.microsoft.com/office/drawing/2014/main" id="{46E152BC-B309-BD16-F801-AE30D8546D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Freeform 45">
              <a:extLst>
                <a:ext uri="{FF2B5EF4-FFF2-40B4-BE49-F238E27FC236}">
                  <a16:creationId xmlns:a16="http://schemas.microsoft.com/office/drawing/2014/main" id="{753B4B9B-EA4E-C491-6624-BF325C507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Freeform 46">
              <a:extLst>
                <a:ext uri="{FF2B5EF4-FFF2-40B4-BE49-F238E27FC236}">
                  <a16:creationId xmlns:a16="http://schemas.microsoft.com/office/drawing/2014/main" id="{A68DC9EF-29CD-8C90-32D5-01C90AB9F1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Freeform 47">
              <a:extLst>
                <a:ext uri="{FF2B5EF4-FFF2-40B4-BE49-F238E27FC236}">
                  <a16:creationId xmlns:a16="http://schemas.microsoft.com/office/drawing/2014/main" id="{8C7FCEA8-A86C-D20D-F09A-994435E9AD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Freeform 48">
              <a:extLst>
                <a:ext uri="{FF2B5EF4-FFF2-40B4-BE49-F238E27FC236}">
                  <a16:creationId xmlns:a16="http://schemas.microsoft.com/office/drawing/2014/main" id="{E763EE71-636B-E91B-0730-4EB80AD010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Freeform 49">
              <a:extLst>
                <a:ext uri="{FF2B5EF4-FFF2-40B4-BE49-F238E27FC236}">
                  <a16:creationId xmlns:a16="http://schemas.microsoft.com/office/drawing/2014/main" id="{471332A8-07EB-9AD6-BF90-30D1C9263A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>
              <a:extLst>
                <a:ext uri="{FF2B5EF4-FFF2-40B4-BE49-F238E27FC236}">
                  <a16:creationId xmlns:a16="http://schemas.microsoft.com/office/drawing/2014/main" id="{EC2B73F9-737C-DFBA-900C-74A92291E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80" name="Rectangle 51">
              <a:extLst>
                <a:ext uri="{FF2B5EF4-FFF2-40B4-BE49-F238E27FC236}">
                  <a16:creationId xmlns:a16="http://schemas.microsoft.com/office/drawing/2014/main" id="{E0BD2CD5-C24C-46A2-AFED-27F1F31BC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81" name="Freeform 52">
              <a:extLst>
                <a:ext uri="{FF2B5EF4-FFF2-40B4-BE49-F238E27FC236}">
                  <a16:creationId xmlns:a16="http://schemas.microsoft.com/office/drawing/2014/main" id="{872DD5C1-F196-AD23-870F-B5E38A964C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Freeform 53">
              <a:extLst>
                <a:ext uri="{FF2B5EF4-FFF2-40B4-BE49-F238E27FC236}">
                  <a16:creationId xmlns:a16="http://schemas.microsoft.com/office/drawing/2014/main" id="{CE3A0A6F-DCB0-28AF-2E3E-31B5CA2F61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Freeform 54">
              <a:extLst>
                <a:ext uri="{FF2B5EF4-FFF2-40B4-BE49-F238E27FC236}">
                  <a16:creationId xmlns:a16="http://schemas.microsoft.com/office/drawing/2014/main" id="{26CCFF19-BC8E-FCAE-EE3C-C449ADAB83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Freeform 55">
              <a:extLst>
                <a:ext uri="{FF2B5EF4-FFF2-40B4-BE49-F238E27FC236}">
                  <a16:creationId xmlns:a16="http://schemas.microsoft.com/office/drawing/2014/main" id="{4B9F11F4-11DE-93CE-CCD3-8D3F4BDE79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Freeform 56">
              <a:extLst>
                <a:ext uri="{FF2B5EF4-FFF2-40B4-BE49-F238E27FC236}">
                  <a16:creationId xmlns:a16="http://schemas.microsoft.com/office/drawing/2014/main" id="{D9AF270D-12FD-DCDE-7171-5E295A9164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Freeform 57">
              <a:extLst>
                <a:ext uri="{FF2B5EF4-FFF2-40B4-BE49-F238E27FC236}">
                  <a16:creationId xmlns:a16="http://schemas.microsoft.com/office/drawing/2014/main" id="{98CBE241-1680-8701-6E14-C0F4E1F198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Freeform 58">
              <a:extLst>
                <a:ext uri="{FF2B5EF4-FFF2-40B4-BE49-F238E27FC236}">
                  <a16:creationId xmlns:a16="http://schemas.microsoft.com/office/drawing/2014/main" id="{59FD42F0-4C7D-5FA6-8FBA-070FA23AEF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Freeform 59">
              <a:extLst>
                <a:ext uri="{FF2B5EF4-FFF2-40B4-BE49-F238E27FC236}">
                  <a16:creationId xmlns:a16="http://schemas.microsoft.com/office/drawing/2014/main" id="{71A1CD52-F9C3-75A5-21CE-6A06EC4749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" name="Freeform 60">
              <a:extLst>
                <a:ext uri="{FF2B5EF4-FFF2-40B4-BE49-F238E27FC236}">
                  <a16:creationId xmlns:a16="http://schemas.microsoft.com/office/drawing/2014/main" id="{374D7189-6377-E368-AB98-ABFB7B5B97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0" name="Freeform 61">
              <a:extLst>
                <a:ext uri="{FF2B5EF4-FFF2-40B4-BE49-F238E27FC236}">
                  <a16:creationId xmlns:a16="http://schemas.microsoft.com/office/drawing/2014/main" id="{EDB0B0FE-526D-2E6B-F096-B94AB69900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>
              <a:extLst>
                <a:ext uri="{FF2B5EF4-FFF2-40B4-BE49-F238E27FC236}">
                  <a16:creationId xmlns:a16="http://schemas.microsoft.com/office/drawing/2014/main" id="{10A74389-869C-EE81-CCCE-A2C21427D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92" name="Rectangle 63">
              <a:extLst>
                <a:ext uri="{FF2B5EF4-FFF2-40B4-BE49-F238E27FC236}">
                  <a16:creationId xmlns:a16="http://schemas.microsoft.com/office/drawing/2014/main" id="{76BCD19B-AF59-DE3E-DB0E-74B401FC1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93" name="Freeform 64">
              <a:extLst>
                <a:ext uri="{FF2B5EF4-FFF2-40B4-BE49-F238E27FC236}">
                  <a16:creationId xmlns:a16="http://schemas.microsoft.com/office/drawing/2014/main" id="{6665FB0E-A7B5-055B-43FF-CC757B33CA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4" name="Freeform 65">
              <a:extLst>
                <a:ext uri="{FF2B5EF4-FFF2-40B4-BE49-F238E27FC236}">
                  <a16:creationId xmlns:a16="http://schemas.microsoft.com/office/drawing/2014/main" id="{819515F2-E760-2E5C-37C4-DD7C17EB1C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5" name="Freeform 66">
              <a:extLst>
                <a:ext uri="{FF2B5EF4-FFF2-40B4-BE49-F238E27FC236}">
                  <a16:creationId xmlns:a16="http://schemas.microsoft.com/office/drawing/2014/main" id="{20A84C0E-B7AF-3395-0D45-DEC512846E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6" name="Freeform 67">
              <a:extLst>
                <a:ext uri="{FF2B5EF4-FFF2-40B4-BE49-F238E27FC236}">
                  <a16:creationId xmlns:a16="http://schemas.microsoft.com/office/drawing/2014/main" id="{BFA1DFF5-B2EC-E5D6-A39C-FA5ADCFDFA9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7" name="Freeform 68">
              <a:extLst>
                <a:ext uri="{FF2B5EF4-FFF2-40B4-BE49-F238E27FC236}">
                  <a16:creationId xmlns:a16="http://schemas.microsoft.com/office/drawing/2014/main" id="{E1BD9265-6572-7C49-9D5A-734E0F12DB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" name="Freeform 69">
              <a:extLst>
                <a:ext uri="{FF2B5EF4-FFF2-40B4-BE49-F238E27FC236}">
                  <a16:creationId xmlns:a16="http://schemas.microsoft.com/office/drawing/2014/main" id="{2F40B5DC-07AB-6EFC-FD3E-6CDDEB0A08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" name="Freeform 70">
              <a:extLst>
                <a:ext uri="{FF2B5EF4-FFF2-40B4-BE49-F238E27FC236}">
                  <a16:creationId xmlns:a16="http://schemas.microsoft.com/office/drawing/2014/main" id="{5293C4E7-2BFA-CCFF-CB16-6E20D48F5F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0" name="Freeform 71">
              <a:extLst>
                <a:ext uri="{FF2B5EF4-FFF2-40B4-BE49-F238E27FC236}">
                  <a16:creationId xmlns:a16="http://schemas.microsoft.com/office/drawing/2014/main" id="{20790F7A-13EA-9ED1-6D14-661F39C06B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1" name="Freeform 72">
              <a:extLst>
                <a:ext uri="{FF2B5EF4-FFF2-40B4-BE49-F238E27FC236}">
                  <a16:creationId xmlns:a16="http://schemas.microsoft.com/office/drawing/2014/main" id="{6FE33FFD-F70E-4E33-8BEB-9DEADA7E1E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2" name="Freeform 73">
              <a:extLst>
                <a:ext uri="{FF2B5EF4-FFF2-40B4-BE49-F238E27FC236}">
                  <a16:creationId xmlns:a16="http://schemas.microsoft.com/office/drawing/2014/main" id="{12474C04-6DBE-4DBE-CF62-D55C1FA524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>
              <a:extLst>
                <a:ext uri="{FF2B5EF4-FFF2-40B4-BE49-F238E27FC236}">
                  <a16:creationId xmlns:a16="http://schemas.microsoft.com/office/drawing/2014/main" id="{D507E0ED-30C3-8729-C645-A9F8F29C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04" name="Rectangle 75">
              <a:extLst>
                <a:ext uri="{FF2B5EF4-FFF2-40B4-BE49-F238E27FC236}">
                  <a16:creationId xmlns:a16="http://schemas.microsoft.com/office/drawing/2014/main" id="{394BA3A8-A15B-7DEA-2B6E-24B741A49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05" name="Freeform 76">
              <a:extLst>
                <a:ext uri="{FF2B5EF4-FFF2-40B4-BE49-F238E27FC236}">
                  <a16:creationId xmlns:a16="http://schemas.microsoft.com/office/drawing/2014/main" id="{21FDA0AF-1538-5ABE-02CC-61C5063C12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Freeform 77">
              <a:extLst>
                <a:ext uri="{FF2B5EF4-FFF2-40B4-BE49-F238E27FC236}">
                  <a16:creationId xmlns:a16="http://schemas.microsoft.com/office/drawing/2014/main" id="{269AC1C8-15F2-2AFE-4AE6-49567AD024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Freeform 78">
              <a:extLst>
                <a:ext uri="{FF2B5EF4-FFF2-40B4-BE49-F238E27FC236}">
                  <a16:creationId xmlns:a16="http://schemas.microsoft.com/office/drawing/2014/main" id="{1EF43F1E-51F7-2639-912A-AAC0B198DC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" name="Freeform 79">
              <a:extLst>
                <a:ext uri="{FF2B5EF4-FFF2-40B4-BE49-F238E27FC236}">
                  <a16:creationId xmlns:a16="http://schemas.microsoft.com/office/drawing/2014/main" id="{EC82DB01-D4D2-7456-058C-69E46DC9BC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" name="Freeform 80">
              <a:extLst>
                <a:ext uri="{FF2B5EF4-FFF2-40B4-BE49-F238E27FC236}">
                  <a16:creationId xmlns:a16="http://schemas.microsoft.com/office/drawing/2014/main" id="{27AD6C46-C09C-EC5D-F42B-51434F9345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" name="Freeform 81">
              <a:extLst>
                <a:ext uri="{FF2B5EF4-FFF2-40B4-BE49-F238E27FC236}">
                  <a16:creationId xmlns:a16="http://schemas.microsoft.com/office/drawing/2014/main" id="{766A351A-77F8-731E-B358-07E8173851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1" name="Freeform 82">
              <a:extLst>
                <a:ext uri="{FF2B5EF4-FFF2-40B4-BE49-F238E27FC236}">
                  <a16:creationId xmlns:a16="http://schemas.microsoft.com/office/drawing/2014/main" id="{E53869DB-6AC9-4018-6D41-A9FF01BDA2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2" name="Freeform 83">
              <a:extLst>
                <a:ext uri="{FF2B5EF4-FFF2-40B4-BE49-F238E27FC236}">
                  <a16:creationId xmlns:a16="http://schemas.microsoft.com/office/drawing/2014/main" id="{733108D1-68E0-2477-2D3D-4AC96DE012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3" name="Freeform 84">
              <a:extLst>
                <a:ext uri="{FF2B5EF4-FFF2-40B4-BE49-F238E27FC236}">
                  <a16:creationId xmlns:a16="http://schemas.microsoft.com/office/drawing/2014/main" id="{8C26E83A-EBAA-15AF-3EAB-CE50F84E66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4" name="Freeform 85">
              <a:extLst>
                <a:ext uri="{FF2B5EF4-FFF2-40B4-BE49-F238E27FC236}">
                  <a16:creationId xmlns:a16="http://schemas.microsoft.com/office/drawing/2014/main" id="{D3B21268-775A-B634-07EC-E20C6505FA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>
              <a:extLst>
                <a:ext uri="{FF2B5EF4-FFF2-40B4-BE49-F238E27FC236}">
                  <a16:creationId xmlns:a16="http://schemas.microsoft.com/office/drawing/2014/main" id="{27FCB11C-48B8-34B0-E0F7-FF14B2205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16" name="Rectangle 87">
              <a:extLst>
                <a:ext uri="{FF2B5EF4-FFF2-40B4-BE49-F238E27FC236}">
                  <a16:creationId xmlns:a16="http://schemas.microsoft.com/office/drawing/2014/main" id="{C0A1F596-97A6-F0AC-EF43-EDFC8EA7C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17" name="Freeform 88">
              <a:extLst>
                <a:ext uri="{FF2B5EF4-FFF2-40B4-BE49-F238E27FC236}">
                  <a16:creationId xmlns:a16="http://schemas.microsoft.com/office/drawing/2014/main" id="{F2C52549-8CDD-19CF-38B6-8D0307BB6C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" name="Freeform 89">
              <a:extLst>
                <a:ext uri="{FF2B5EF4-FFF2-40B4-BE49-F238E27FC236}">
                  <a16:creationId xmlns:a16="http://schemas.microsoft.com/office/drawing/2014/main" id="{9A18F0F6-C717-0DC0-1D80-252CC28A1C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" name="Freeform 90">
              <a:extLst>
                <a:ext uri="{FF2B5EF4-FFF2-40B4-BE49-F238E27FC236}">
                  <a16:creationId xmlns:a16="http://schemas.microsoft.com/office/drawing/2014/main" id="{FF7BDBAA-4E79-D005-8B99-42C89E4C76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" name="Freeform 91">
              <a:extLst>
                <a:ext uri="{FF2B5EF4-FFF2-40B4-BE49-F238E27FC236}">
                  <a16:creationId xmlns:a16="http://schemas.microsoft.com/office/drawing/2014/main" id="{9191BA3A-C8BC-4675-242C-72FCA3D238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Freeform 92">
              <a:extLst>
                <a:ext uri="{FF2B5EF4-FFF2-40B4-BE49-F238E27FC236}">
                  <a16:creationId xmlns:a16="http://schemas.microsoft.com/office/drawing/2014/main" id="{25D1F0C9-480E-CD10-E7CE-3310CF01E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2" name="Freeform 93">
              <a:extLst>
                <a:ext uri="{FF2B5EF4-FFF2-40B4-BE49-F238E27FC236}">
                  <a16:creationId xmlns:a16="http://schemas.microsoft.com/office/drawing/2014/main" id="{92866E01-C0EA-5EA2-CF75-DE2545366D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3" name="Freeform 94">
              <a:extLst>
                <a:ext uri="{FF2B5EF4-FFF2-40B4-BE49-F238E27FC236}">
                  <a16:creationId xmlns:a16="http://schemas.microsoft.com/office/drawing/2014/main" id="{A56A9E9A-8872-5986-D07B-E077BBF4CC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4" name="Freeform 95">
              <a:extLst>
                <a:ext uri="{FF2B5EF4-FFF2-40B4-BE49-F238E27FC236}">
                  <a16:creationId xmlns:a16="http://schemas.microsoft.com/office/drawing/2014/main" id="{45ACD47E-9848-8D8B-8D6E-E6E6077EF2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5" name="Freeform 96">
              <a:extLst>
                <a:ext uri="{FF2B5EF4-FFF2-40B4-BE49-F238E27FC236}">
                  <a16:creationId xmlns:a16="http://schemas.microsoft.com/office/drawing/2014/main" id="{1247885B-51D3-43DA-27D9-7C786F2ABB8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6" name="Freeform 97">
              <a:extLst>
                <a:ext uri="{FF2B5EF4-FFF2-40B4-BE49-F238E27FC236}">
                  <a16:creationId xmlns:a16="http://schemas.microsoft.com/office/drawing/2014/main" id="{6D6FDF52-6241-C0AE-0876-40B80BBC08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>
              <a:extLst>
                <a:ext uri="{FF2B5EF4-FFF2-40B4-BE49-F238E27FC236}">
                  <a16:creationId xmlns:a16="http://schemas.microsoft.com/office/drawing/2014/main" id="{8BA3B829-2D33-5717-DEFA-5D93CDF64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28" name="Rectangle 99">
              <a:extLst>
                <a:ext uri="{FF2B5EF4-FFF2-40B4-BE49-F238E27FC236}">
                  <a16:creationId xmlns:a16="http://schemas.microsoft.com/office/drawing/2014/main" id="{3FD617C8-71CD-E54B-A02A-73AC8EDAF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29" name="Freeform 100">
              <a:extLst>
                <a:ext uri="{FF2B5EF4-FFF2-40B4-BE49-F238E27FC236}">
                  <a16:creationId xmlns:a16="http://schemas.microsoft.com/office/drawing/2014/main" id="{7FEAB42B-1729-24E9-29D8-6C9F0B3C24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" name="Freeform 101">
              <a:extLst>
                <a:ext uri="{FF2B5EF4-FFF2-40B4-BE49-F238E27FC236}">
                  <a16:creationId xmlns:a16="http://schemas.microsoft.com/office/drawing/2014/main" id="{790991BD-5955-071E-9978-339298CC0D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" name="Freeform 102">
              <a:extLst>
                <a:ext uri="{FF2B5EF4-FFF2-40B4-BE49-F238E27FC236}">
                  <a16:creationId xmlns:a16="http://schemas.microsoft.com/office/drawing/2014/main" id="{D0D5544F-5CB0-C5C2-0DE0-3E2B43E0D6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" name="Freeform 103">
              <a:extLst>
                <a:ext uri="{FF2B5EF4-FFF2-40B4-BE49-F238E27FC236}">
                  <a16:creationId xmlns:a16="http://schemas.microsoft.com/office/drawing/2014/main" id="{DB545468-9227-61D3-DD95-A5B66001D9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" name="Freeform 104">
              <a:extLst>
                <a:ext uri="{FF2B5EF4-FFF2-40B4-BE49-F238E27FC236}">
                  <a16:creationId xmlns:a16="http://schemas.microsoft.com/office/drawing/2014/main" id="{EAA0A685-FFF4-31B3-7F01-A49524F1BD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" name="Freeform 105">
              <a:extLst>
                <a:ext uri="{FF2B5EF4-FFF2-40B4-BE49-F238E27FC236}">
                  <a16:creationId xmlns:a16="http://schemas.microsoft.com/office/drawing/2014/main" id="{4724985C-CA90-44F7-E934-05CEDCAB34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" name="Freeform 106">
              <a:extLst>
                <a:ext uri="{FF2B5EF4-FFF2-40B4-BE49-F238E27FC236}">
                  <a16:creationId xmlns:a16="http://schemas.microsoft.com/office/drawing/2014/main" id="{A3124EB7-BA12-0B7C-8CC2-23927C5797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" name="Freeform 107">
              <a:extLst>
                <a:ext uri="{FF2B5EF4-FFF2-40B4-BE49-F238E27FC236}">
                  <a16:creationId xmlns:a16="http://schemas.microsoft.com/office/drawing/2014/main" id="{5A6CAC6D-DA2D-6756-F325-3157EAEB81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" name="Freeform 108">
              <a:extLst>
                <a:ext uri="{FF2B5EF4-FFF2-40B4-BE49-F238E27FC236}">
                  <a16:creationId xmlns:a16="http://schemas.microsoft.com/office/drawing/2014/main" id="{77C99B4D-FC98-5590-C941-93D6825969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" name="Freeform 109">
              <a:extLst>
                <a:ext uri="{FF2B5EF4-FFF2-40B4-BE49-F238E27FC236}">
                  <a16:creationId xmlns:a16="http://schemas.microsoft.com/office/drawing/2014/main" id="{9AB218F5-911B-C5BE-47C6-F9CC355B2F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>
              <a:extLst>
                <a:ext uri="{FF2B5EF4-FFF2-40B4-BE49-F238E27FC236}">
                  <a16:creationId xmlns:a16="http://schemas.microsoft.com/office/drawing/2014/main" id="{EDE02E09-5C3B-0C82-50A2-74329140A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40" name="Rectangle 111">
              <a:extLst>
                <a:ext uri="{FF2B5EF4-FFF2-40B4-BE49-F238E27FC236}">
                  <a16:creationId xmlns:a16="http://schemas.microsoft.com/office/drawing/2014/main" id="{C7BA27FA-C154-7502-ADFE-415442165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41" name="Freeform 112">
              <a:extLst>
                <a:ext uri="{FF2B5EF4-FFF2-40B4-BE49-F238E27FC236}">
                  <a16:creationId xmlns:a16="http://schemas.microsoft.com/office/drawing/2014/main" id="{84334494-3B01-EE82-8DF0-787D500FDA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2" name="Freeform 113">
              <a:extLst>
                <a:ext uri="{FF2B5EF4-FFF2-40B4-BE49-F238E27FC236}">
                  <a16:creationId xmlns:a16="http://schemas.microsoft.com/office/drawing/2014/main" id="{816793C6-3866-FDEE-112C-DECC9BDDF2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" name="Freeform 114">
              <a:extLst>
                <a:ext uri="{FF2B5EF4-FFF2-40B4-BE49-F238E27FC236}">
                  <a16:creationId xmlns:a16="http://schemas.microsoft.com/office/drawing/2014/main" id="{3DC9A139-BF66-510A-B5FE-02108CF853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4" name="Freeform 115">
              <a:extLst>
                <a:ext uri="{FF2B5EF4-FFF2-40B4-BE49-F238E27FC236}">
                  <a16:creationId xmlns:a16="http://schemas.microsoft.com/office/drawing/2014/main" id="{CA98F4A5-E9E2-D7F0-2A6A-7AC6982540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5" name="Freeform 116">
              <a:extLst>
                <a:ext uri="{FF2B5EF4-FFF2-40B4-BE49-F238E27FC236}">
                  <a16:creationId xmlns:a16="http://schemas.microsoft.com/office/drawing/2014/main" id="{346317D7-1861-FD29-9F71-713BC4665C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6" name="Freeform 117">
              <a:extLst>
                <a:ext uri="{FF2B5EF4-FFF2-40B4-BE49-F238E27FC236}">
                  <a16:creationId xmlns:a16="http://schemas.microsoft.com/office/drawing/2014/main" id="{793A4E2E-26DF-8248-C706-CDB3AF7646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7" name="Freeform 118">
              <a:extLst>
                <a:ext uri="{FF2B5EF4-FFF2-40B4-BE49-F238E27FC236}">
                  <a16:creationId xmlns:a16="http://schemas.microsoft.com/office/drawing/2014/main" id="{2AEAB018-5485-9581-4C59-AD1C8E9625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" name="Freeform 119">
              <a:extLst>
                <a:ext uri="{FF2B5EF4-FFF2-40B4-BE49-F238E27FC236}">
                  <a16:creationId xmlns:a16="http://schemas.microsoft.com/office/drawing/2014/main" id="{FFE46035-3485-8443-FA0A-80F642EE94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" name="Freeform 120">
              <a:extLst>
                <a:ext uri="{FF2B5EF4-FFF2-40B4-BE49-F238E27FC236}">
                  <a16:creationId xmlns:a16="http://schemas.microsoft.com/office/drawing/2014/main" id="{AB433268-DEDC-F031-4B38-1486BA6D94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" name="Freeform 121">
              <a:extLst>
                <a:ext uri="{FF2B5EF4-FFF2-40B4-BE49-F238E27FC236}">
                  <a16:creationId xmlns:a16="http://schemas.microsoft.com/office/drawing/2014/main" id="{5C0B35C0-08D8-C5C8-43BF-F0CF0962A7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>
              <a:extLst>
                <a:ext uri="{FF2B5EF4-FFF2-40B4-BE49-F238E27FC236}">
                  <a16:creationId xmlns:a16="http://schemas.microsoft.com/office/drawing/2014/main" id="{0561AEA6-16E0-8752-D8E5-663F9E5E3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52" name="Rectangle 123">
              <a:extLst>
                <a:ext uri="{FF2B5EF4-FFF2-40B4-BE49-F238E27FC236}">
                  <a16:creationId xmlns:a16="http://schemas.microsoft.com/office/drawing/2014/main" id="{7FD067E7-C7C2-7EF6-6175-A2BBBA8D9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53" name="Freeform 124">
              <a:extLst>
                <a:ext uri="{FF2B5EF4-FFF2-40B4-BE49-F238E27FC236}">
                  <a16:creationId xmlns:a16="http://schemas.microsoft.com/office/drawing/2014/main" id="{A4F9C8B0-FCEF-5784-BA92-2B8A638B10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4" name="Freeform 125">
              <a:extLst>
                <a:ext uri="{FF2B5EF4-FFF2-40B4-BE49-F238E27FC236}">
                  <a16:creationId xmlns:a16="http://schemas.microsoft.com/office/drawing/2014/main" id="{651D5535-A416-3C04-C870-C412643F05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5" name="Freeform 126">
              <a:extLst>
                <a:ext uri="{FF2B5EF4-FFF2-40B4-BE49-F238E27FC236}">
                  <a16:creationId xmlns:a16="http://schemas.microsoft.com/office/drawing/2014/main" id="{EF44A222-D689-B065-C238-FA60F5DC3D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6" name="Freeform 127">
              <a:extLst>
                <a:ext uri="{FF2B5EF4-FFF2-40B4-BE49-F238E27FC236}">
                  <a16:creationId xmlns:a16="http://schemas.microsoft.com/office/drawing/2014/main" id="{7DFE6D48-DA59-2932-02FB-6B63BF843F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7" name="Freeform 128">
              <a:extLst>
                <a:ext uri="{FF2B5EF4-FFF2-40B4-BE49-F238E27FC236}">
                  <a16:creationId xmlns:a16="http://schemas.microsoft.com/office/drawing/2014/main" id="{FC3E4990-494A-E16E-40DB-2A80B6FC7A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" name="Freeform 129">
              <a:extLst>
                <a:ext uri="{FF2B5EF4-FFF2-40B4-BE49-F238E27FC236}">
                  <a16:creationId xmlns:a16="http://schemas.microsoft.com/office/drawing/2014/main" id="{01FB534F-5C9B-FE5B-E4BC-AD3E75291CC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" name="Freeform 130">
              <a:extLst>
                <a:ext uri="{FF2B5EF4-FFF2-40B4-BE49-F238E27FC236}">
                  <a16:creationId xmlns:a16="http://schemas.microsoft.com/office/drawing/2014/main" id="{26C69E2F-BD22-43CD-8009-F87CB4191A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" name="Freeform 131">
              <a:extLst>
                <a:ext uri="{FF2B5EF4-FFF2-40B4-BE49-F238E27FC236}">
                  <a16:creationId xmlns:a16="http://schemas.microsoft.com/office/drawing/2014/main" id="{708AA897-A5B6-D720-252D-E3B396D798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" name="Freeform 132">
              <a:extLst>
                <a:ext uri="{FF2B5EF4-FFF2-40B4-BE49-F238E27FC236}">
                  <a16:creationId xmlns:a16="http://schemas.microsoft.com/office/drawing/2014/main" id="{3BC224C2-01C3-C8CB-FBDB-CA0EFDA5C2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2" name="Freeform 133">
              <a:extLst>
                <a:ext uri="{FF2B5EF4-FFF2-40B4-BE49-F238E27FC236}">
                  <a16:creationId xmlns:a16="http://schemas.microsoft.com/office/drawing/2014/main" id="{99964489-43AB-64AB-BD9B-1C25C60EB3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>
              <a:extLst>
                <a:ext uri="{FF2B5EF4-FFF2-40B4-BE49-F238E27FC236}">
                  <a16:creationId xmlns:a16="http://schemas.microsoft.com/office/drawing/2014/main" id="{7AE1C1F9-1C6D-13C0-7812-57C72DCE0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64" name="Rectangle 135">
              <a:extLst>
                <a:ext uri="{FF2B5EF4-FFF2-40B4-BE49-F238E27FC236}">
                  <a16:creationId xmlns:a16="http://schemas.microsoft.com/office/drawing/2014/main" id="{924AA23E-4F7D-98D2-8D54-5D0B5C2E9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65" name="Freeform 136">
              <a:extLst>
                <a:ext uri="{FF2B5EF4-FFF2-40B4-BE49-F238E27FC236}">
                  <a16:creationId xmlns:a16="http://schemas.microsoft.com/office/drawing/2014/main" id="{6DB697BB-BBEC-7C3A-F2AC-4BBDAA56E6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6" name="Freeform 137">
              <a:extLst>
                <a:ext uri="{FF2B5EF4-FFF2-40B4-BE49-F238E27FC236}">
                  <a16:creationId xmlns:a16="http://schemas.microsoft.com/office/drawing/2014/main" id="{2DD7A9FD-6D09-4295-04F8-E2D03248BC7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7" name="Freeform 138">
              <a:extLst>
                <a:ext uri="{FF2B5EF4-FFF2-40B4-BE49-F238E27FC236}">
                  <a16:creationId xmlns:a16="http://schemas.microsoft.com/office/drawing/2014/main" id="{833B3A8C-2BD6-675A-469C-B3E71235C1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" name="Freeform 139">
              <a:extLst>
                <a:ext uri="{FF2B5EF4-FFF2-40B4-BE49-F238E27FC236}">
                  <a16:creationId xmlns:a16="http://schemas.microsoft.com/office/drawing/2014/main" id="{BF220FE1-A5D2-CC19-858C-BCC9A8F775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" name="Freeform 140">
              <a:extLst>
                <a:ext uri="{FF2B5EF4-FFF2-40B4-BE49-F238E27FC236}">
                  <a16:creationId xmlns:a16="http://schemas.microsoft.com/office/drawing/2014/main" id="{D585B230-5719-2A10-1FDA-762997E4C2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" name="Freeform 141">
              <a:extLst>
                <a:ext uri="{FF2B5EF4-FFF2-40B4-BE49-F238E27FC236}">
                  <a16:creationId xmlns:a16="http://schemas.microsoft.com/office/drawing/2014/main" id="{5D5209CD-83F7-7B99-9069-BDC9032428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1" name="Freeform 142">
              <a:extLst>
                <a:ext uri="{FF2B5EF4-FFF2-40B4-BE49-F238E27FC236}">
                  <a16:creationId xmlns:a16="http://schemas.microsoft.com/office/drawing/2014/main" id="{4B1B0517-A90F-8F23-114B-0829593FE0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" name="Freeform 143">
              <a:extLst>
                <a:ext uri="{FF2B5EF4-FFF2-40B4-BE49-F238E27FC236}">
                  <a16:creationId xmlns:a16="http://schemas.microsoft.com/office/drawing/2014/main" id="{A25C7E34-7DE9-2BC3-E2A8-C3BA0407B2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" name="Freeform 144">
              <a:extLst>
                <a:ext uri="{FF2B5EF4-FFF2-40B4-BE49-F238E27FC236}">
                  <a16:creationId xmlns:a16="http://schemas.microsoft.com/office/drawing/2014/main" id="{D660CBFE-6E98-43B0-C758-595AF9874C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4" name="Freeform 145">
              <a:extLst>
                <a:ext uri="{FF2B5EF4-FFF2-40B4-BE49-F238E27FC236}">
                  <a16:creationId xmlns:a16="http://schemas.microsoft.com/office/drawing/2014/main" id="{CA421BA3-A6C6-E0FF-0455-ADA20838EF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>
              <a:extLst>
                <a:ext uri="{FF2B5EF4-FFF2-40B4-BE49-F238E27FC236}">
                  <a16:creationId xmlns:a16="http://schemas.microsoft.com/office/drawing/2014/main" id="{2886ADD2-9E5F-9318-0C73-00D2AB38F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76" name="Freeform 147">
              <a:extLst>
                <a:ext uri="{FF2B5EF4-FFF2-40B4-BE49-F238E27FC236}">
                  <a16:creationId xmlns:a16="http://schemas.microsoft.com/office/drawing/2014/main" id="{BD4419AB-8849-928F-5826-71CC19EC2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25 h 2"/>
                <a:gd name="T2" fmla="*/ 0 w 4"/>
                <a:gd name="T3" fmla="*/ 1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48">
            <a:extLst>
              <a:ext uri="{FF2B5EF4-FFF2-40B4-BE49-F238E27FC236}">
                <a16:creationId xmlns:a16="http://schemas.microsoft.com/office/drawing/2014/main" id="{109067EC-D369-30C2-B907-CB6E44370D6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9" name="Freeform 149">
              <a:extLst>
                <a:ext uri="{FF2B5EF4-FFF2-40B4-BE49-F238E27FC236}">
                  <a16:creationId xmlns:a16="http://schemas.microsoft.com/office/drawing/2014/main" id="{871CE10C-5074-2D54-4414-4DD839C2127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3750 w 41"/>
                <a:gd name="T1" fmla="*/ 1630 h 16"/>
                <a:gd name="T2" fmla="*/ 4625 w 41"/>
                <a:gd name="T3" fmla="*/ 1338 h 16"/>
                <a:gd name="T4" fmla="*/ 4750 w 41"/>
                <a:gd name="T5" fmla="*/ 1210 h 16"/>
                <a:gd name="T6" fmla="*/ 3875 w 41"/>
                <a:gd name="T7" fmla="*/ 133 h 16"/>
                <a:gd name="T8" fmla="*/ 1000 w 41"/>
                <a:gd name="T9" fmla="*/ 1471 h 16"/>
                <a:gd name="T10" fmla="*/ 3750 w 41"/>
                <a:gd name="T11" fmla="*/ 16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0">
              <a:extLst>
                <a:ext uri="{FF2B5EF4-FFF2-40B4-BE49-F238E27FC236}">
                  <a16:creationId xmlns:a16="http://schemas.microsoft.com/office/drawing/2014/main" id="{75BD7A33-6B5D-BC27-EEF9-220853133C54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073 w 210"/>
                <a:gd name="T1" fmla="*/ 19985 h 193"/>
                <a:gd name="T2" fmla="*/ 19667 w 210"/>
                <a:gd name="T3" fmla="*/ 16105 h 193"/>
                <a:gd name="T4" fmla="*/ 18362 w 210"/>
                <a:gd name="T5" fmla="*/ 12761 h 193"/>
                <a:gd name="T6" fmla="*/ 21331 w 210"/>
                <a:gd name="T7" fmla="*/ 11993 h 193"/>
                <a:gd name="T8" fmla="*/ 18873 w 210"/>
                <a:gd name="T9" fmla="*/ 10563 h 193"/>
                <a:gd name="T10" fmla="*/ 20304 w 210"/>
                <a:gd name="T11" fmla="*/ 10695 h 193"/>
                <a:gd name="T12" fmla="*/ 20304 w 210"/>
                <a:gd name="T13" fmla="*/ 9927 h 193"/>
                <a:gd name="T14" fmla="*/ 17467 w 210"/>
                <a:gd name="T15" fmla="*/ 10053 h 193"/>
                <a:gd name="T16" fmla="*/ 16547 w 210"/>
                <a:gd name="T17" fmla="*/ 16105 h 193"/>
                <a:gd name="T18" fmla="*/ 16036 w 210"/>
                <a:gd name="T19" fmla="*/ 10821 h 193"/>
                <a:gd name="T20" fmla="*/ 15268 w 210"/>
                <a:gd name="T21" fmla="*/ 8628 h 193"/>
                <a:gd name="T22" fmla="*/ 16036 w 210"/>
                <a:gd name="T23" fmla="*/ 6583 h 193"/>
                <a:gd name="T24" fmla="*/ 15652 w 210"/>
                <a:gd name="T25" fmla="*/ 4774 h 193"/>
                <a:gd name="T26" fmla="*/ 15394 w 210"/>
                <a:gd name="T27" fmla="*/ 3087 h 193"/>
                <a:gd name="T28" fmla="*/ 17083 w 210"/>
                <a:gd name="T29" fmla="*/ 5027 h 193"/>
                <a:gd name="T30" fmla="*/ 19283 w 210"/>
                <a:gd name="T31" fmla="*/ 2324 h 193"/>
                <a:gd name="T32" fmla="*/ 19000 w 210"/>
                <a:gd name="T33" fmla="*/ 4643 h 193"/>
                <a:gd name="T34" fmla="*/ 18489 w 210"/>
                <a:gd name="T35" fmla="*/ 6178 h 193"/>
                <a:gd name="T36" fmla="*/ 18620 w 210"/>
                <a:gd name="T37" fmla="*/ 8628 h 193"/>
                <a:gd name="T38" fmla="*/ 25726 w 210"/>
                <a:gd name="T39" fmla="*/ 3753 h 193"/>
                <a:gd name="T40" fmla="*/ 11636 w 210"/>
                <a:gd name="T41" fmla="*/ 126 h 193"/>
                <a:gd name="T42" fmla="*/ 7237 w 210"/>
                <a:gd name="T43" fmla="*/ 1020 h 193"/>
                <a:gd name="T44" fmla="*/ 10999 w 210"/>
                <a:gd name="T45" fmla="*/ 1556 h 193"/>
                <a:gd name="T46" fmla="*/ 7748 w 210"/>
                <a:gd name="T47" fmla="*/ 2834 h 193"/>
                <a:gd name="T48" fmla="*/ 7495 w 210"/>
                <a:gd name="T49" fmla="*/ 3753 h 193"/>
                <a:gd name="T50" fmla="*/ 4910 w 210"/>
                <a:gd name="T51" fmla="*/ 2192 h 193"/>
                <a:gd name="T52" fmla="*/ 1689 w 210"/>
                <a:gd name="T53" fmla="*/ 14827 h 193"/>
                <a:gd name="T54" fmla="*/ 7879 w 210"/>
                <a:gd name="T55" fmla="*/ 18833 h 193"/>
                <a:gd name="T56" fmla="*/ 5831 w 210"/>
                <a:gd name="T57" fmla="*/ 17151 h 193"/>
                <a:gd name="T58" fmla="*/ 4526 w 210"/>
                <a:gd name="T59" fmla="*/ 18707 h 193"/>
                <a:gd name="T60" fmla="*/ 4142 w 210"/>
                <a:gd name="T61" fmla="*/ 16514 h 193"/>
                <a:gd name="T62" fmla="*/ 5957 w 210"/>
                <a:gd name="T63" fmla="*/ 11074 h 193"/>
                <a:gd name="T64" fmla="*/ 8668 w 210"/>
                <a:gd name="T65" fmla="*/ 10695 h 193"/>
                <a:gd name="T66" fmla="*/ 9184 w 210"/>
                <a:gd name="T67" fmla="*/ 12251 h 193"/>
                <a:gd name="T68" fmla="*/ 7879 w 210"/>
                <a:gd name="T69" fmla="*/ 15595 h 193"/>
                <a:gd name="T70" fmla="*/ 11763 w 210"/>
                <a:gd name="T71" fmla="*/ 23198 h 193"/>
                <a:gd name="T72" fmla="*/ 24067 w 210"/>
                <a:gd name="T73" fmla="*/ 21410 h 193"/>
                <a:gd name="T74" fmla="*/ 23531 w 210"/>
                <a:gd name="T75" fmla="*/ 8497 h 193"/>
                <a:gd name="T76" fmla="*/ 21331 w 210"/>
                <a:gd name="T77" fmla="*/ 7734 h 193"/>
                <a:gd name="T78" fmla="*/ 14605 w 210"/>
                <a:gd name="T79" fmla="*/ 7861 h 193"/>
                <a:gd name="T80" fmla="*/ 13963 w 210"/>
                <a:gd name="T81" fmla="*/ 11230 h 193"/>
                <a:gd name="T82" fmla="*/ 14757 w 210"/>
                <a:gd name="T83" fmla="*/ 6456 h 193"/>
                <a:gd name="T84" fmla="*/ 11510 w 210"/>
                <a:gd name="T85" fmla="*/ 3344 h 193"/>
                <a:gd name="T86" fmla="*/ 13578 w 210"/>
                <a:gd name="T87" fmla="*/ 4516 h 193"/>
                <a:gd name="T88" fmla="*/ 7879 w 210"/>
                <a:gd name="T89" fmla="*/ 9290 h 193"/>
                <a:gd name="T90" fmla="*/ 3095 w 210"/>
                <a:gd name="T91" fmla="*/ 4774 h 193"/>
                <a:gd name="T92" fmla="*/ 8799 w 210"/>
                <a:gd name="T93" fmla="*/ 5153 h 193"/>
                <a:gd name="T94" fmla="*/ 10231 w 210"/>
                <a:gd name="T95" fmla="*/ 5153 h 193"/>
                <a:gd name="T96" fmla="*/ 13963 w 210"/>
                <a:gd name="T97" fmla="*/ 5794 h 193"/>
                <a:gd name="T98" fmla="*/ 12815 w 210"/>
                <a:gd name="T99" fmla="*/ 11993 h 193"/>
                <a:gd name="T100" fmla="*/ 12021 w 210"/>
                <a:gd name="T101" fmla="*/ 6583 h 193"/>
                <a:gd name="T102" fmla="*/ 7879 w 210"/>
                <a:gd name="T103" fmla="*/ 9290 h 193"/>
                <a:gd name="T104" fmla="*/ 10357 w 210"/>
                <a:gd name="T105" fmla="*/ 10563 h 193"/>
                <a:gd name="T106" fmla="*/ 11379 w 210"/>
                <a:gd name="T107" fmla="*/ 7477 h 193"/>
                <a:gd name="T108" fmla="*/ 13194 w 210"/>
                <a:gd name="T109" fmla="*/ 18707 h 193"/>
                <a:gd name="T110" fmla="*/ 10615 w 210"/>
                <a:gd name="T111" fmla="*/ 12377 h 193"/>
                <a:gd name="T112" fmla="*/ 15141 w 210"/>
                <a:gd name="T113" fmla="*/ 13655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1">
              <a:extLst>
                <a:ext uri="{FF2B5EF4-FFF2-40B4-BE49-F238E27FC236}">
                  <a16:creationId xmlns:a16="http://schemas.microsoft.com/office/drawing/2014/main" id="{037A1007-6569-A688-A8FF-09639D0EDA7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1750 w 17"/>
                <a:gd name="T1" fmla="*/ 636 h 20"/>
                <a:gd name="T2" fmla="*/ 1125 w 17"/>
                <a:gd name="T3" fmla="*/ 2576 h 20"/>
                <a:gd name="T4" fmla="*/ 1750 w 17"/>
                <a:gd name="T5" fmla="*/ 636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2">
              <a:extLst>
                <a:ext uri="{FF2B5EF4-FFF2-40B4-BE49-F238E27FC236}">
                  <a16:creationId xmlns:a16="http://schemas.microsoft.com/office/drawing/2014/main" id="{4179A14D-351C-4143-13DB-794BE0C1AE9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3">
              <a:extLst>
                <a:ext uri="{FF2B5EF4-FFF2-40B4-BE49-F238E27FC236}">
                  <a16:creationId xmlns:a16="http://schemas.microsoft.com/office/drawing/2014/main" id="{BE0BF190-2122-EE5D-0B6F-EDC224023BE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5204 w 48"/>
                <a:gd name="T1" fmla="*/ 259 h 23"/>
                <a:gd name="T2" fmla="*/ 1180 w 48"/>
                <a:gd name="T3" fmla="*/ 127 h 23"/>
                <a:gd name="T4" fmla="*/ 127 w 48"/>
                <a:gd name="T5" fmla="*/ 1190 h 23"/>
                <a:gd name="T6" fmla="*/ 2845 w 48"/>
                <a:gd name="T7" fmla="*/ 2767 h 23"/>
                <a:gd name="T8" fmla="*/ 4409 w 48"/>
                <a:gd name="T9" fmla="*/ 2640 h 23"/>
                <a:gd name="T10" fmla="*/ 5204 w 48"/>
                <a:gd name="T11" fmla="*/ 2508 h 23"/>
                <a:gd name="T12" fmla="*/ 5204 w 48"/>
                <a:gd name="T13" fmla="*/ 25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4">
              <a:extLst>
                <a:ext uri="{FF2B5EF4-FFF2-40B4-BE49-F238E27FC236}">
                  <a16:creationId xmlns:a16="http://schemas.microsoft.com/office/drawing/2014/main" id="{8878D9BA-1903-0C54-A274-C29C7EBDADA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5">
              <a:extLst>
                <a:ext uri="{FF2B5EF4-FFF2-40B4-BE49-F238E27FC236}">
                  <a16:creationId xmlns:a16="http://schemas.microsoft.com/office/drawing/2014/main" id="{B2753F04-1EDA-A99A-7B61-D5746577D52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798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56">
              <a:extLst>
                <a:ext uri="{FF2B5EF4-FFF2-40B4-BE49-F238E27FC236}">
                  <a16:creationId xmlns:a16="http://schemas.microsoft.com/office/drawing/2014/main" id="{36CA21F7-3F82-3239-B76D-286ADC1784C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887 w 27"/>
                <a:gd name="T1" fmla="*/ 1560 h 16"/>
                <a:gd name="T2" fmla="*/ 3199 w 27"/>
                <a:gd name="T3" fmla="*/ 731 h 16"/>
                <a:gd name="T4" fmla="*/ 2181 w 27"/>
                <a:gd name="T5" fmla="*/ 123 h 16"/>
                <a:gd name="T6" fmla="*/ 887 w 27"/>
                <a:gd name="T7" fmla="*/ 1318 h 16"/>
                <a:gd name="T8" fmla="*/ 887 w 27"/>
                <a:gd name="T9" fmla="*/ 156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57">
              <a:extLst>
                <a:ext uri="{FF2B5EF4-FFF2-40B4-BE49-F238E27FC236}">
                  <a16:creationId xmlns:a16="http://schemas.microsoft.com/office/drawing/2014/main" id="{7D40B5D8-36C2-06C9-E82F-153C77EAB94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3221 w 35"/>
                <a:gd name="T1" fmla="*/ 750 h 17"/>
                <a:gd name="T2" fmla="*/ 1022 w 35"/>
                <a:gd name="T3" fmla="*/ 1250 h 17"/>
                <a:gd name="T4" fmla="*/ 769 w 35"/>
                <a:gd name="T5" fmla="*/ 1625 h 17"/>
                <a:gd name="T6" fmla="*/ 3505 w 35"/>
                <a:gd name="T7" fmla="*/ 1500 h 17"/>
                <a:gd name="T8" fmla="*/ 3221 w 35"/>
                <a:gd name="T9" fmla="*/ 75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Freeform 158">
              <a:extLst>
                <a:ext uri="{FF2B5EF4-FFF2-40B4-BE49-F238E27FC236}">
                  <a16:creationId xmlns:a16="http://schemas.microsoft.com/office/drawing/2014/main" id="{25917128-C125-BEC5-8FD1-4BA61827BFF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5132 w 49"/>
                <a:gd name="T1" fmla="*/ 375 h 12"/>
                <a:gd name="T2" fmla="*/ 3710 w 49"/>
                <a:gd name="T3" fmla="*/ 125 h 12"/>
                <a:gd name="T4" fmla="*/ 887 w 49"/>
                <a:gd name="T5" fmla="*/ 0 h 12"/>
                <a:gd name="T6" fmla="*/ 252 w 49"/>
                <a:gd name="T7" fmla="*/ 625 h 12"/>
                <a:gd name="T8" fmla="*/ 2566 w 49"/>
                <a:gd name="T9" fmla="*/ 1000 h 12"/>
                <a:gd name="T10" fmla="*/ 5258 w 49"/>
                <a:gd name="T11" fmla="*/ 1000 h 12"/>
                <a:gd name="T12" fmla="*/ 5132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Freeform 159">
              <a:extLst>
                <a:ext uri="{FF2B5EF4-FFF2-40B4-BE49-F238E27FC236}">
                  <a16:creationId xmlns:a16="http://schemas.microsoft.com/office/drawing/2014/main" id="{C1127CE2-8003-E49C-62B1-A2E9B586553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4767 w 40"/>
                <a:gd name="T1" fmla="*/ 241 h 11"/>
                <a:gd name="T2" fmla="*/ 3343 w 40"/>
                <a:gd name="T3" fmla="*/ 481 h 11"/>
                <a:gd name="T4" fmla="*/ 1682 w 40"/>
                <a:gd name="T5" fmla="*/ 363 h 11"/>
                <a:gd name="T6" fmla="*/ 126 w 40"/>
                <a:gd name="T7" fmla="*/ 241 h 11"/>
                <a:gd name="T8" fmla="*/ 4515 w 40"/>
                <a:gd name="T9" fmla="*/ 938 h 11"/>
                <a:gd name="T10" fmla="*/ 4767 w 40"/>
                <a:gd name="T11" fmla="*/ 24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Freeform 160">
              <a:extLst>
                <a:ext uri="{FF2B5EF4-FFF2-40B4-BE49-F238E27FC236}">
                  <a16:creationId xmlns:a16="http://schemas.microsoft.com/office/drawing/2014/main" id="{6138B20E-6FD6-2BDB-5E33-F2F7F5C4408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3716 w 41"/>
                <a:gd name="T1" fmla="*/ 1203 h 34"/>
                <a:gd name="T2" fmla="*/ 1713 w 41"/>
                <a:gd name="T3" fmla="*/ 814 h 34"/>
                <a:gd name="T4" fmla="*/ 520 w 41"/>
                <a:gd name="T5" fmla="*/ 2016 h 34"/>
                <a:gd name="T6" fmla="*/ 127 w 41"/>
                <a:gd name="T7" fmla="*/ 2538 h 34"/>
                <a:gd name="T8" fmla="*/ 1193 w 41"/>
                <a:gd name="T9" fmla="*/ 2538 h 34"/>
                <a:gd name="T10" fmla="*/ 2258 w 41"/>
                <a:gd name="T11" fmla="*/ 3613 h 34"/>
                <a:gd name="T12" fmla="*/ 2778 w 41"/>
                <a:gd name="T13" fmla="*/ 4033 h 34"/>
                <a:gd name="T14" fmla="*/ 3844 w 41"/>
                <a:gd name="T15" fmla="*/ 2538 h 34"/>
                <a:gd name="T16" fmla="*/ 5169 w 41"/>
                <a:gd name="T17" fmla="*/ 2538 h 34"/>
                <a:gd name="T18" fmla="*/ 3716 w 41"/>
                <a:gd name="T19" fmla="*/ 120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Freeform 161">
              <a:extLst>
                <a:ext uri="{FF2B5EF4-FFF2-40B4-BE49-F238E27FC236}">
                  <a16:creationId xmlns:a16="http://schemas.microsoft.com/office/drawing/2014/main" id="{6B7F579B-F587-CBA2-1CE0-DAAC42A0CB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817 w 25"/>
                <a:gd name="T1" fmla="*/ 251 h 63"/>
                <a:gd name="T2" fmla="*/ 2313 w 25"/>
                <a:gd name="T3" fmla="*/ 2137 h 63"/>
                <a:gd name="T4" fmla="*/ 887 w 25"/>
                <a:gd name="T5" fmla="*/ 2518 h 63"/>
                <a:gd name="T6" fmla="*/ 887 w 25"/>
                <a:gd name="T7" fmla="*/ 2894 h 63"/>
                <a:gd name="T8" fmla="*/ 2182 w 25"/>
                <a:gd name="T9" fmla="*/ 4304 h 63"/>
                <a:gd name="T10" fmla="*/ 1522 w 25"/>
                <a:gd name="T11" fmla="*/ 5688 h 63"/>
                <a:gd name="T12" fmla="*/ 0 w 25"/>
                <a:gd name="T13" fmla="*/ 6942 h 63"/>
                <a:gd name="T14" fmla="*/ 635 w 25"/>
                <a:gd name="T15" fmla="*/ 7323 h 63"/>
                <a:gd name="T16" fmla="*/ 2056 w 25"/>
                <a:gd name="T17" fmla="*/ 7825 h 63"/>
                <a:gd name="T18" fmla="*/ 2948 w 25"/>
                <a:gd name="T19" fmla="*/ 7198 h 63"/>
                <a:gd name="T20" fmla="*/ 3200 w 25"/>
                <a:gd name="T21" fmla="*/ 1761 h 63"/>
                <a:gd name="T22" fmla="*/ 3200 w 25"/>
                <a:gd name="T23" fmla="*/ 251 h 63"/>
                <a:gd name="T24" fmla="*/ 2817 w 25"/>
                <a:gd name="T25" fmla="*/ 25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62">
            <a:extLst>
              <a:ext uri="{FF2B5EF4-FFF2-40B4-BE49-F238E27FC236}">
                <a16:creationId xmlns:a16="http://schemas.microsoft.com/office/drawing/2014/main" id="{1B620E80-299C-63D1-EFA0-3E0376BBA3B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6" name="Freeform 163">
              <a:extLst>
                <a:ext uri="{FF2B5EF4-FFF2-40B4-BE49-F238E27FC236}">
                  <a16:creationId xmlns:a16="http://schemas.microsoft.com/office/drawing/2014/main" id="{43A6B5C6-9E10-E76D-951A-56EAD302562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3750 w 41"/>
                <a:gd name="T1" fmla="*/ 1630 h 16"/>
                <a:gd name="T2" fmla="*/ 4625 w 41"/>
                <a:gd name="T3" fmla="*/ 1338 h 16"/>
                <a:gd name="T4" fmla="*/ 4750 w 41"/>
                <a:gd name="T5" fmla="*/ 1210 h 16"/>
                <a:gd name="T6" fmla="*/ 3875 w 41"/>
                <a:gd name="T7" fmla="*/ 133 h 16"/>
                <a:gd name="T8" fmla="*/ 1000 w 41"/>
                <a:gd name="T9" fmla="*/ 1471 h 16"/>
                <a:gd name="T10" fmla="*/ 3750 w 41"/>
                <a:gd name="T11" fmla="*/ 16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4">
              <a:extLst>
                <a:ext uri="{FF2B5EF4-FFF2-40B4-BE49-F238E27FC236}">
                  <a16:creationId xmlns:a16="http://schemas.microsoft.com/office/drawing/2014/main" id="{D0FDDD8F-939C-C43D-B3AB-612AA84898A7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073 w 210"/>
                <a:gd name="T1" fmla="*/ 19985 h 193"/>
                <a:gd name="T2" fmla="*/ 19667 w 210"/>
                <a:gd name="T3" fmla="*/ 16105 h 193"/>
                <a:gd name="T4" fmla="*/ 18362 w 210"/>
                <a:gd name="T5" fmla="*/ 12761 h 193"/>
                <a:gd name="T6" fmla="*/ 21331 w 210"/>
                <a:gd name="T7" fmla="*/ 11993 h 193"/>
                <a:gd name="T8" fmla="*/ 18873 w 210"/>
                <a:gd name="T9" fmla="*/ 10563 h 193"/>
                <a:gd name="T10" fmla="*/ 20304 w 210"/>
                <a:gd name="T11" fmla="*/ 10695 h 193"/>
                <a:gd name="T12" fmla="*/ 20304 w 210"/>
                <a:gd name="T13" fmla="*/ 9927 h 193"/>
                <a:gd name="T14" fmla="*/ 17467 w 210"/>
                <a:gd name="T15" fmla="*/ 10053 h 193"/>
                <a:gd name="T16" fmla="*/ 16547 w 210"/>
                <a:gd name="T17" fmla="*/ 16105 h 193"/>
                <a:gd name="T18" fmla="*/ 16036 w 210"/>
                <a:gd name="T19" fmla="*/ 10821 h 193"/>
                <a:gd name="T20" fmla="*/ 15268 w 210"/>
                <a:gd name="T21" fmla="*/ 8628 h 193"/>
                <a:gd name="T22" fmla="*/ 16036 w 210"/>
                <a:gd name="T23" fmla="*/ 6583 h 193"/>
                <a:gd name="T24" fmla="*/ 15652 w 210"/>
                <a:gd name="T25" fmla="*/ 4774 h 193"/>
                <a:gd name="T26" fmla="*/ 15394 w 210"/>
                <a:gd name="T27" fmla="*/ 3087 h 193"/>
                <a:gd name="T28" fmla="*/ 17083 w 210"/>
                <a:gd name="T29" fmla="*/ 5027 h 193"/>
                <a:gd name="T30" fmla="*/ 19283 w 210"/>
                <a:gd name="T31" fmla="*/ 2324 h 193"/>
                <a:gd name="T32" fmla="*/ 19000 w 210"/>
                <a:gd name="T33" fmla="*/ 4643 h 193"/>
                <a:gd name="T34" fmla="*/ 18489 w 210"/>
                <a:gd name="T35" fmla="*/ 6178 h 193"/>
                <a:gd name="T36" fmla="*/ 18620 w 210"/>
                <a:gd name="T37" fmla="*/ 8628 h 193"/>
                <a:gd name="T38" fmla="*/ 25726 w 210"/>
                <a:gd name="T39" fmla="*/ 3753 h 193"/>
                <a:gd name="T40" fmla="*/ 11636 w 210"/>
                <a:gd name="T41" fmla="*/ 126 h 193"/>
                <a:gd name="T42" fmla="*/ 7237 w 210"/>
                <a:gd name="T43" fmla="*/ 1020 h 193"/>
                <a:gd name="T44" fmla="*/ 10999 w 210"/>
                <a:gd name="T45" fmla="*/ 1556 h 193"/>
                <a:gd name="T46" fmla="*/ 7748 w 210"/>
                <a:gd name="T47" fmla="*/ 2834 h 193"/>
                <a:gd name="T48" fmla="*/ 7495 w 210"/>
                <a:gd name="T49" fmla="*/ 3753 h 193"/>
                <a:gd name="T50" fmla="*/ 4910 w 210"/>
                <a:gd name="T51" fmla="*/ 2192 h 193"/>
                <a:gd name="T52" fmla="*/ 1689 w 210"/>
                <a:gd name="T53" fmla="*/ 14827 h 193"/>
                <a:gd name="T54" fmla="*/ 7879 w 210"/>
                <a:gd name="T55" fmla="*/ 18833 h 193"/>
                <a:gd name="T56" fmla="*/ 5831 w 210"/>
                <a:gd name="T57" fmla="*/ 17151 h 193"/>
                <a:gd name="T58" fmla="*/ 4526 w 210"/>
                <a:gd name="T59" fmla="*/ 18707 h 193"/>
                <a:gd name="T60" fmla="*/ 4142 w 210"/>
                <a:gd name="T61" fmla="*/ 16514 h 193"/>
                <a:gd name="T62" fmla="*/ 5957 w 210"/>
                <a:gd name="T63" fmla="*/ 11074 h 193"/>
                <a:gd name="T64" fmla="*/ 8668 w 210"/>
                <a:gd name="T65" fmla="*/ 10695 h 193"/>
                <a:gd name="T66" fmla="*/ 9184 w 210"/>
                <a:gd name="T67" fmla="*/ 12251 h 193"/>
                <a:gd name="T68" fmla="*/ 7879 w 210"/>
                <a:gd name="T69" fmla="*/ 15595 h 193"/>
                <a:gd name="T70" fmla="*/ 11763 w 210"/>
                <a:gd name="T71" fmla="*/ 23198 h 193"/>
                <a:gd name="T72" fmla="*/ 24067 w 210"/>
                <a:gd name="T73" fmla="*/ 21410 h 193"/>
                <a:gd name="T74" fmla="*/ 23531 w 210"/>
                <a:gd name="T75" fmla="*/ 8497 h 193"/>
                <a:gd name="T76" fmla="*/ 21331 w 210"/>
                <a:gd name="T77" fmla="*/ 7734 h 193"/>
                <a:gd name="T78" fmla="*/ 14605 w 210"/>
                <a:gd name="T79" fmla="*/ 7861 h 193"/>
                <a:gd name="T80" fmla="*/ 13963 w 210"/>
                <a:gd name="T81" fmla="*/ 11230 h 193"/>
                <a:gd name="T82" fmla="*/ 14757 w 210"/>
                <a:gd name="T83" fmla="*/ 6456 h 193"/>
                <a:gd name="T84" fmla="*/ 11510 w 210"/>
                <a:gd name="T85" fmla="*/ 3344 h 193"/>
                <a:gd name="T86" fmla="*/ 13578 w 210"/>
                <a:gd name="T87" fmla="*/ 4516 h 193"/>
                <a:gd name="T88" fmla="*/ 7879 w 210"/>
                <a:gd name="T89" fmla="*/ 9290 h 193"/>
                <a:gd name="T90" fmla="*/ 3095 w 210"/>
                <a:gd name="T91" fmla="*/ 4774 h 193"/>
                <a:gd name="T92" fmla="*/ 8799 w 210"/>
                <a:gd name="T93" fmla="*/ 5153 h 193"/>
                <a:gd name="T94" fmla="*/ 10231 w 210"/>
                <a:gd name="T95" fmla="*/ 5153 h 193"/>
                <a:gd name="T96" fmla="*/ 13963 w 210"/>
                <a:gd name="T97" fmla="*/ 5794 h 193"/>
                <a:gd name="T98" fmla="*/ 12815 w 210"/>
                <a:gd name="T99" fmla="*/ 11993 h 193"/>
                <a:gd name="T100" fmla="*/ 12021 w 210"/>
                <a:gd name="T101" fmla="*/ 6583 h 193"/>
                <a:gd name="T102" fmla="*/ 7879 w 210"/>
                <a:gd name="T103" fmla="*/ 9290 h 193"/>
                <a:gd name="T104" fmla="*/ 10357 w 210"/>
                <a:gd name="T105" fmla="*/ 10563 h 193"/>
                <a:gd name="T106" fmla="*/ 11379 w 210"/>
                <a:gd name="T107" fmla="*/ 7477 h 193"/>
                <a:gd name="T108" fmla="*/ 13194 w 210"/>
                <a:gd name="T109" fmla="*/ 18707 h 193"/>
                <a:gd name="T110" fmla="*/ 10615 w 210"/>
                <a:gd name="T111" fmla="*/ 12377 h 193"/>
                <a:gd name="T112" fmla="*/ 15141 w 210"/>
                <a:gd name="T113" fmla="*/ 13655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5">
              <a:extLst>
                <a:ext uri="{FF2B5EF4-FFF2-40B4-BE49-F238E27FC236}">
                  <a16:creationId xmlns:a16="http://schemas.microsoft.com/office/drawing/2014/main" id="{FFF9243E-0B20-B843-9A52-67B07907EF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1750 w 17"/>
                <a:gd name="T1" fmla="*/ 636 h 20"/>
                <a:gd name="T2" fmla="*/ 1125 w 17"/>
                <a:gd name="T3" fmla="*/ 2576 h 20"/>
                <a:gd name="T4" fmla="*/ 1750 w 17"/>
                <a:gd name="T5" fmla="*/ 636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66">
              <a:extLst>
                <a:ext uri="{FF2B5EF4-FFF2-40B4-BE49-F238E27FC236}">
                  <a16:creationId xmlns:a16="http://schemas.microsoft.com/office/drawing/2014/main" id="{6D679D55-E62B-E186-8B28-60FFF80EC0C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67">
              <a:extLst>
                <a:ext uri="{FF2B5EF4-FFF2-40B4-BE49-F238E27FC236}">
                  <a16:creationId xmlns:a16="http://schemas.microsoft.com/office/drawing/2014/main" id="{F90B4533-B0B5-CC83-C830-7C973F820BB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5204 w 48"/>
                <a:gd name="T1" fmla="*/ 259 h 23"/>
                <a:gd name="T2" fmla="*/ 1180 w 48"/>
                <a:gd name="T3" fmla="*/ 127 h 23"/>
                <a:gd name="T4" fmla="*/ 127 w 48"/>
                <a:gd name="T5" fmla="*/ 1190 h 23"/>
                <a:gd name="T6" fmla="*/ 2845 w 48"/>
                <a:gd name="T7" fmla="*/ 2767 h 23"/>
                <a:gd name="T8" fmla="*/ 4409 w 48"/>
                <a:gd name="T9" fmla="*/ 2640 h 23"/>
                <a:gd name="T10" fmla="*/ 5204 w 48"/>
                <a:gd name="T11" fmla="*/ 2508 h 23"/>
                <a:gd name="T12" fmla="*/ 5204 w 48"/>
                <a:gd name="T13" fmla="*/ 25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68">
              <a:extLst>
                <a:ext uri="{FF2B5EF4-FFF2-40B4-BE49-F238E27FC236}">
                  <a16:creationId xmlns:a16="http://schemas.microsoft.com/office/drawing/2014/main" id="{6BEA4560-1071-C749-72D7-FCC9BE8242A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69">
              <a:extLst>
                <a:ext uri="{FF2B5EF4-FFF2-40B4-BE49-F238E27FC236}">
                  <a16:creationId xmlns:a16="http://schemas.microsoft.com/office/drawing/2014/main" id="{81401A77-028F-CF1D-D325-39C52907ABD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798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0">
              <a:extLst>
                <a:ext uri="{FF2B5EF4-FFF2-40B4-BE49-F238E27FC236}">
                  <a16:creationId xmlns:a16="http://schemas.microsoft.com/office/drawing/2014/main" id="{E860E1C4-ED97-B88E-CA9A-70E43589306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887 w 27"/>
                <a:gd name="T1" fmla="*/ 1560 h 16"/>
                <a:gd name="T2" fmla="*/ 3199 w 27"/>
                <a:gd name="T3" fmla="*/ 731 h 16"/>
                <a:gd name="T4" fmla="*/ 2181 w 27"/>
                <a:gd name="T5" fmla="*/ 123 h 16"/>
                <a:gd name="T6" fmla="*/ 887 w 27"/>
                <a:gd name="T7" fmla="*/ 1318 h 16"/>
                <a:gd name="T8" fmla="*/ 887 w 27"/>
                <a:gd name="T9" fmla="*/ 156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1">
              <a:extLst>
                <a:ext uri="{FF2B5EF4-FFF2-40B4-BE49-F238E27FC236}">
                  <a16:creationId xmlns:a16="http://schemas.microsoft.com/office/drawing/2014/main" id="{55AF87BD-0F9F-BA94-E4DE-999B03A29A1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3221 w 35"/>
                <a:gd name="T1" fmla="*/ 750 h 17"/>
                <a:gd name="T2" fmla="*/ 1022 w 35"/>
                <a:gd name="T3" fmla="*/ 1250 h 17"/>
                <a:gd name="T4" fmla="*/ 769 w 35"/>
                <a:gd name="T5" fmla="*/ 1625 h 17"/>
                <a:gd name="T6" fmla="*/ 3505 w 35"/>
                <a:gd name="T7" fmla="*/ 1500 h 17"/>
                <a:gd name="T8" fmla="*/ 3221 w 35"/>
                <a:gd name="T9" fmla="*/ 75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Freeform 172">
              <a:extLst>
                <a:ext uri="{FF2B5EF4-FFF2-40B4-BE49-F238E27FC236}">
                  <a16:creationId xmlns:a16="http://schemas.microsoft.com/office/drawing/2014/main" id="{447214E0-7513-EC3A-FD14-67C516A7787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5132 w 49"/>
                <a:gd name="T1" fmla="*/ 375 h 12"/>
                <a:gd name="T2" fmla="*/ 3710 w 49"/>
                <a:gd name="T3" fmla="*/ 125 h 12"/>
                <a:gd name="T4" fmla="*/ 887 w 49"/>
                <a:gd name="T5" fmla="*/ 0 h 12"/>
                <a:gd name="T6" fmla="*/ 252 w 49"/>
                <a:gd name="T7" fmla="*/ 625 h 12"/>
                <a:gd name="T8" fmla="*/ 2566 w 49"/>
                <a:gd name="T9" fmla="*/ 1000 h 12"/>
                <a:gd name="T10" fmla="*/ 5258 w 49"/>
                <a:gd name="T11" fmla="*/ 1000 h 12"/>
                <a:gd name="T12" fmla="*/ 5132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73">
              <a:extLst>
                <a:ext uri="{FF2B5EF4-FFF2-40B4-BE49-F238E27FC236}">
                  <a16:creationId xmlns:a16="http://schemas.microsoft.com/office/drawing/2014/main" id="{8E0E9423-993A-BCC7-388D-9C74E0B439D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4767 w 40"/>
                <a:gd name="T1" fmla="*/ 241 h 11"/>
                <a:gd name="T2" fmla="*/ 3343 w 40"/>
                <a:gd name="T3" fmla="*/ 481 h 11"/>
                <a:gd name="T4" fmla="*/ 1682 w 40"/>
                <a:gd name="T5" fmla="*/ 363 h 11"/>
                <a:gd name="T6" fmla="*/ 126 w 40"/>
                <a:gd name="T7" fmla="*/ 241 h 11"/>
                <a:gd name="T8" fmla="*/ 4515 w 40"/>
                <a:gd name="T9" fmla="*/ 938 h 11"/>
                <a:gd name="T10" fmla="*/ 4767 w 40"/>
                <a:gd name="T11" fmla="*/ 24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74">
              <a:extLst>
                <a:ext uri="{FF2B5EF4-FFF2-40B4-BE49-F238E27FC236}">
                  <a16:creationId xmlns:a16="http://schemas.microsoft.com/office/drawing/2014/main" id="{47438919-C687-C011-6A75-1A158B0A20F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3716 w 41"/>
                <a:gd name="T1" fmla="*/ 1203 h 34"/>
                <a:gd name="T2" fmla="*/ 1713 w 41"/>
                <a:gd name="T3" fmla="*/ 814 h 34"/>
                <a:gd name="T4" fmla="*/ 520 w 41"/>
                <a:gd name="T5" fmla="*/ 2016 h 34"/>
                <a:gd name="T6" fmla="*/ 127 w 41"/>
                <a:gd name="T7" fmla="*/ 2538 h 34"/>
                <a:gd name="T8" fmla="*/ 1193 w 41"/>
                <a:gd name="T9" fmla="*/ 2538 h 34"/>
                <a:gd name="T10" fmla="*/ 2258 w 41"/>
                <a:gd name="T11" fmla="*/ 3613 h 34"/>
                <a:gd name="T12" fmla="*/ 2778 w 41"/>
                <a:gd name="T13" fmla="*/ 4033 h 34"/>
                <a:gd name="T14" fmla="*/ 3844 w 41"/>
                <a:gd name="T15" fmla="*/ 2538 h 34"/>
                <a:gd name="T16" fmla="*/ 5169 w 41"/>
                <a:gd name="T17" fmla="*/ 2538 h 34"/>
                <a:gd name="T18" fmla="*/ 3716 w 41"/>
                <a:gd name="T19" fmla="*/ 120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75">
              <a:extLst>
                <a:ext uri="{FF2B5EF4-FFF2-40B4-BE49-F238E27FC236}">
                  <a16:creationId xmlns:a16="http://schemas.microsoft.com/office/drawing/2014/main" id="{533922CD-BB81-5DCA-AC14-FE6D292F818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817 w 25"/>
                <a:gd name="T1" fmla="*/ 251 h 63"/>
                <a:gd name="T2" fmla="*/ 2313 w 25"/>
                <a:gd name="T3" fmla="*/ 2137 h 63"/>
                <a:gd name="T4" fmla="*/ 887 w 25"/>
                <a:gd name="T5" fmla="*/ 2518 h 63"/>
                <a:gd name="T6" fmla="*/ 887 w 25"/>
                <a:gd name="T7" fmla="*/ 2894 h 63"/>
                <a:gd name="T8" fmla="*/ 2182 w 25"/>
                <a:gd name="T9" fmla="*/ 4304 h 63"/>
                <a:gd name="T10" fmla="*/ 1522 w 25"/>
                <a:gd name="T11" fmla="*/ 5688 h 63"/>
                <a:gd name="T12" fmla="*/ 0 w 25"/>
                <a:gd name="T13" fmla="*/ 6942 h 63"/>
                <a:gd name="T14" fmla="*/ 635 w 25"/>
                <a:gd name="T15" fmla="*/ 7323 h 63"/>
                <a:gd name="T16" fmla="*/ 2056 w 25"/>
                <a:gd name="T17" fmla="*/ 7825 h 63"/>
                <a:gd name="T18" fmla="*/ 2948 w 25"/>
                <a:gd name="T19" fmla="*/ 7198 h 63"/>
                <a:gd name="T20" fmla="*/ 3200 w 25"/>
                <a:gd name="T21" fmla="*/ 1761 h 63"/>
                <a:gd name="T22" fmla="*/ 3200 w 25"/>
                <a:gd name="T23" fmla="*/ 251 h 63"/>
                <a:gd name="T24" fmla="*/ 2817 w 25"/>
                <a:gd name="T25" fmla="*/ 25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76">
            <a:extLst>
              <a:ext uri="{FF2B5EF4-FFF2-40B4-BE49-F238E27FC236}">
                <a16:creationId xmlns:a16="http://schemas.microsoft.com/office/drawing/2014/main" id="{817619B1-2184-CEF4-18FB-4B8E04F23FD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93" name="Freeform 177">
              <a:extLst>
                <a:ext uri="{FF2B5EF4-FFF2-40B4-BE49-F238E27FC236}">
                  <a16:creationId xmlns:a16="http://schemas.microsoft.com/office/drawing/2014/main" id="{F55BD245-D313-6A1E-3F5E-DF6FE7C492F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3750 w 41"/>
                <a:gd name="T1" fmla="*/ 1630 h 16"/>
                <a:gd name="T2" fmla="*/ 4625 w 41"/>
                <a:gd name="T3" fmla="*/ 1338 h 16"/>
                <a:gd name="T4" fmla="*/ 4750 w 41"/>
                <a:gd name="T5" fmla="*/ 1210 h 16"/>
                <a:gd name="T6" fmla="*/ 3875 w 41"/>
                <a:gd name="T7" fmla="*/ 133 h 16"/>
                <a:gd name="T8" fmla="*/ 1000 w 41"/>
                <a:gd name="T9" fmla="*/ 1471 h 16"/>
                <a:gd name="T10" fmla="*/ 3750 w 41"/>
                <a:gd name="T11" fmla="*/ 16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78">
              <a:extLst>
                <a:ext uri="{FF2B5EF4-FFF2-40B4-BE49-F238E27FC236}">
                  <a16:creationId xmlns:a16="http://schemas.microsoft.com/office/drawing/2014/main" id="{4219723E-30D1-559B-D460-377B4F4E7B4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073 w 210"/>
                <a:gd name="T1" fmla="*/ 19985 h 193"/>
                <a:gd name="T2" fmla="*/ 19667 w 210"/>
                <a:gd name="T3" fmla="*/ 16105 h 193"/>
                <a:gd name="T4" fmla="*/ 18362 w 210"/>
                <a:gd name="T5" fmla="*/ 12761 h 193"/>
                <a:gd name="T6" fmla="*/ 21331 w 210"/>
                <a:gd name="T7" fmla="*/ 11993 h 193"/>
                <a:gd name="T8" fmla="*/ 18873 w 210"/>
                <a:gd name="T9" fmla="*/ 10563 h 193"/>
                <a:gd name="T10" fmla="*/ 20304 w 210"/>
                <a:gd name="T11" fmla="*/ 10695 h 193"/>
                <a:gd name="T12" fmla="*/ 20304 w 210"/>
                <a:gd name="T13" fmla="*/ 9927 h 193"/>
                <a:gd name="T14" fmla="*/ 17467 w 210"/>
                <a:gd name="T15" fmla="*/ 10053 h 193"/>
                <a:gd name="T16" fmla="*/ 16547 w 210"/>
                <a:gd name="T17" fmla="*/ 16105 h 193"/>
                <a:gd name="T18" fmla="*/ 16036 w 210"/>
                <a:gd name="T19" fmla="*/ 10821 h 193"/>
                <a:gd name="T20" fmla="*/ 15268 w 210"/>
                <a:gd name="T21" fmla="*/ 8628 h 193"/>
                <a:gd name="T22" fmla="*/ 16036 w 210"/>
                <a:gd name="T23" fmla="*/ 6583 h 193"/>
                <a:gd name="T24" fmla="*/ 15652 w 210"/>
                <a:gd name="T25" fmla="*/ 4774 h 193"/>
                <a:gd name="T26" fmla="*/ 15394 w 210"/>
                <a:gd name="T27" fmla="*/ 3087 h 193"/>
                <a:gd name="T28" fmla="*/ 17083 w 210"/>
                <a:gd name="T29" fmla="*/ 5027 h 193"/>
                <a:gd name="T30" fmla="*/ 19283 w 210"/>
                <a:gd name="T31" fmla="*/ 2324 h 193"/>
                <a:gd name="T32" fmla="*/ 19000 w 210"/>
                <a:gd name="T33" fmla="*/ 4643 h 193"/>
                <a:gd name="T34" fmla="*/ 18489 w 210"/>
                <a:gd name="T35" fmla="*/ 6178 h 193"/>
                <a:gd name="T36" fmla="*/ 18620 w 210"/>
                <a:gd name="T37" fmla="*/ 8628 h 193"/>
                <a:gd name="T38" fmla="*/ 25726 w 210"/>
                <a:gd name="T39" fmla="*/ 3753 h 193"/>
                <a:gd name="T40" fmla="*/ 11636 w 210"/>
                <a:gd name="T41" fmla="*/ 126 h 193"/>
                <a:gd name="T42" fmla="*/ 7237 w 210"/>
                <a:gd name="T43" fmla="*/ 1020 h 193"/>
                <a:gd name="T44" fmla="*/ 10999 w 210"/>
                <a:gd name="T45" fmla="*/ 1556 h 193"/>
                <a:gd name="T46" fmla="*/ 7748 w 210"/>
                <a:gd name="T47" fmla="*/ 2834 h 193"/>
                <a:gd name="T48" fmla="*/ 7495 w 210"/>
                <a:gd name="T49" fmla="*/ 3753 h 193"/>
                <a:gd name="T50" fmla="*/ 4910 w 210"/>
                <a:gd name="T51" fmla="*/ 2192 h 193"/>
                <a:gd name="T52" fmla="*/ 1689 w 210"/>
                <a:gd name="T53" fmla="*/ 14827 h 193"/>
                <a:gd name="T54" fmla="*/ 7879 w 210"/>
                <a:gd name="T55" fmla="*/ 18833 h 193"/>
                <a:gd name="T56" fmla="*/ 5831 w 210"/>
                <a:gd name="T57" fmla="*/ 17151 h 193"/>
                <a:gd name="T58" fmla="*/ 4526 w 210"/>
                <a:gd name="T59" fmla="*/ 18707 h 193"/>
                <a:gd name="T60" fmla="*/ 4142 w 210"/>
                <a:gd name="T61" fmla="*/ 16514 h 193"/>
                <a:gd name="T62" fmla="*/ 5957 w 210"/>
                <a:gd name="T63" fmla="*/ 11074 h 193"/>
                <a:gd name="T64" fmla="*/ 8668 w 210"/>
                <a:gd name="T65" fmla="*/ 10695 h 193"/>
                <a:gd name="T66" fmla="*/ 9184 w 210"/>
                <a:gd name="T67" fmla="*/ 12251 h 193"/>
                <a:gd name="T68" fmla="*/ 7879 w 210"/>
                <a:gd name="T69" fmla="*/ 15595 h 193"/>
                <a:gd name="T70" fmla="*/ 11763 w 210"/>
                <a:gd name="T71" fmla="*/ 23198 h 193"/>
                <a:gd name="T72" fmla="*/ 24067 w 210"/>
                <a:gd name="T73" fmla="*/ 21410 h 193"/>
                <a:gd name="T74" fmla="*/ 23531 w 210"/>
                <a:gd name="T75" fmla="*/ 8497 h 193"/>
                <a:gd name="T76" fmla="*/ 21331 w 210"/>
                <a:gd name="T77" fmla="*/ 7734 h 193"/>
                <a:gd name="T78" fmla="*/ 14605 w 210"/>
                <a:gd name="T79" fmla="*/ 7861 h 193"/>
                <a:gd name="T80" fmla="*/ 13963 w 210"/>
                <a:gd name="T81" fmla="*/ 11230 h 193"/>
                <a:gd name="T82" fmla="*/ 14757 w 210"/>
                <a:gd name="T83" fmla="*/ 6456 h 193"/>
                <a:gd name="T84" fmla="*/ 11510 w 210"/>
                <a:gd name="T85" fmla="*/ 3344 h 193"/>
                <a:gd name="T86" fmla="*/ 13578 w 210"/>
                <a:gd name="T87" fmla="*/ 4516 h 193"/>
                <a:gd name="T88" fmla="*/ 7879 w 210"/>
                <a:gd name="T89" fmla="*/ 9290 h 193"/>
                <a:gd name="T90" fmla="*/ 3095 w 210"/>
                <a:gd name="T91" fmla="*/ 4774 h 193"/>
                <a:gd name="T92" fmla="*/ 8799 w 210"/>
                <a:gd name="T93" fmla="*/ 5153 h 193"/>
                <a:gd name="T94" fmla="*/ 10231 w 210"/>
                <a:gd name="T95" fmla="*/ 5153 h 193"/>
                <a:gd name="T96" fmla="*/ 13963 w 210"/>
                <a:gd name="T97" fmla="*/ 5794 h 193"/>
                <a:gd name="T98" fmla="*/ 12815 w 210"/>
                <a:gd name="T99" fmla="*/ 11993 h 193"/>
                <a:gd name="T100" fmla="*/ 12021 w 210"/>
                <a:gd name="T101" fmla="*/ 6583 h 193"/>
                <a:gd name="T102" fmla="*/ 7879 w 210"/>
                <a:gd name="T103" fmla="*/ 9290 h 193"/>
                <a:gd name="T104" fmla="*/ 10357 w 210"/>
                <a:gd name="T105" fmla="*/ 10563 h 193"/>
                <a:gd name="T106" fmla="*/ 11379 w 210"/>
                <a:gd name="T107" fmla="*/ 7477 h 193"/>
                <a:gd name="T108" fmla="*/ 13194 w 210"/>
                <a:gd name="T109" fmla="*/ 18707 h 193"/>
                <a:gd name="T110" fmla="*/ 10615 w 210"/>
                <a:gd name="T111" fmla="*/ 12377 h 193"/>
                <a:gd name="T112" fmla="*/ 15141 w 210"/>
                <a:gd name="T113" fmla="*/ 13655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79">
              <a:extLst>
                <a:ext uri="{FF2B5EF4-FFF2-40B4-BE49-F238E27FC236}">
                  <a16:creationId xmlns:a16="http://schemas.microsoft.com/office/drawing/2014/main" id="{4EF1E01A-2A36-46E9-5506-6D7E60FED5F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1750 w 17"/>
                <a:gd name="T1" fmla="*/ 636 h 20"/>
                <a:gd name="T2" fmla="*/ 1125 w 17"/>
                <a:gd name="T3" fmla="*/ 2576 h 20"/>
                <a:gd name="T4" fmla="*/ 1750 w 17"/>
                <a:gd name="T5" fmla="*/ 636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0">
              <a:extLst>
                <a:ext uri="{FF2B5EF4-FFF2-40B4-BE49-F238E27FC236}">
                  <a16:creationId xmlns:a16="http://schemas.microsoft.com/office/drawing/2014/main" id="{C2AF7F21-0A6E-A3B6-8920-0BD15230E6A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1">
              <a:extLst>
                <a:ext uri="{FF2B5EF4-FFF2-40B4-BE49-F238E27FC236}">
                  <a16:creationId xmlns:a16="http://schemas.microsoft.com/office/drawing/2014/main" id="{BA11C34D-E0FF-9CA2-5577-D02D601EEBF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5204 w 48"/>
                <a:gd name="T1" fmla="*/ 259 h 23"/>
                <a:gd name="T2" fmla="*/ 1180 w 48"/>
                <a:gd name="T3" fmla="*/ 127 h 23"/>
                <a:gd name="T4" fmla="*/ 127 w 48"/>
                <a:gd name="T5" fmla="*/ 1190 h 23"/>
                <a:gd name="T6" fmla="*/ 2845 w 48"/>
                <a:gd name="T7" fmla="*/ 2767 h 23"/>
                <a:gd name="T8" fmla="*/ 4409 w 48"/>
                <a:gd name="T9" fmla="*/ 2640 h 23"/>
                <a:gd name="T10" fmla="*/ 5204 w 48"/>
                <a:gd name="T11" fmla="*/ 2508 h 23"/>
                <a:gd name="T12" fmla="*/ 5204 w 48"/>
                <a:gd name="T13" fmla="*/ 25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2">
              <a:extLst>
                <a:ext uri="{FF2B5EF4-FFF2-40B4-BE49-F238E27FC236}">
                  <a16:creationId xmlns:a16="http://schemas.microsoft.com/office/drawing/2014/main" id="{9A8AEE28-05FB-5055-2F7F-DBAD286DA6F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3">
              <a:extLst>
                <a:ext uri="{FF2B5EF4-FFF2-40B4-BE49-F238E27FC236}">
                  <a16:creationId xmlns:a16="http://schemas.microsoft.com/office/drawing/2014/main" id="{00A1D39D-638B-2F80-F134-248C264FA93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798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4">
              <a:extLst>
                <a:ext uri="{FF2B5EF4-FFF2-40B4-BE49-F238E27FC236}">
                  <a16:creationId xmlns:a16="http://schemas.microsoft.com/office/drawing/2014/main" id="{971CCF1E-96CF-0C6D-2404-45D38046825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887 w 27"/>
                <a:gd name="T1" fmla="*/ 1560 h 16"/>
                <a:gd name="T2" fmla="*/ 3199 w 27"/>
                <a:gd name="T3" fmla="*/ 731 h 16"/>
                <a:gd name="T4" fmla="*/ 2181 w 27"/>
                <a:gd name="T5" fmla="*/ 123 h 16"/>
                <a:gd name="T6" fmla="*/ 887 w 27"/>
                <a:gd name="T7" fmla="*/ 1318 h 16"/>
                <a:gd name="T8" fmla="*/ 887 w 27"/>
                <a:gd name="T9" fmla="*/ 156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5">
              <a:extLst>
                <a:ext uri="{FF2B5EF4-FFF2-40B4-BE49-F238E27FC236}">
                  <a16:creationId xmlns:a16="http://schemas.microsoft.com/office/drawing/2014/main" id="{49EC261B-3FAC-E905-2069-39043A5005A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3221 w 35"/>
                <a:gd name="T1" fmla="*/ 750 h 17"/>
                <a:gd name="T2" fmla="*/ 1022 w 35"/>
                <a:gd name="T3" fmla="*/ 1250 h 17"/>
                <a:gd name="T4" fmla="*/ 769 w 35"/>
                <a:gd name="T5" fmla="*/ 1625 h 17"/>
                <a:gd name="T6" fmla="*/ 3505 w 35"/>
                <a:gd name="T7" fmla="*/ 1500 h 17"/>
                <a:gd name="T8" fmla="*/ 3221 w 35"/>
                <a:gd name="T9" fmla="*/ 75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Freeform 186">
              <a:extLst>
                <a:ext uri="{FF2B5EF4-FFF2-40B4-BE49-F238E27FC236}">
                  <a16:creationId xmlns:a16="http://schemas.microsoft.com/office/drawing/2014/main" id="{9B31A382-D0F2-CD5E-13BA-554CBA31E9A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5132 w 49"/>
                <a:gd name="T1" fmla="*/ 375 h 12"/>
                <a:gd name="T2" fmla="*/ 3710 w 49"/>
                <a:gd name="T3" fmla="*/ 125 h 12"/>
                <a:gd name="T4" fmla="*/ 887 w 49"/>
                <a:gd name="T5" fmla="*/ 0 h 12"/>
                <a:gd name="T6" fmla="*/ 252 w 49"/>
                <a:gd name="T7" fmla="*/ 625 h 12"/>
                <a:gd name="T8" fmla="*/ 2566 w 49"/>
                <a:gd name="T9" fmla="*/ 1000 h 12"/>
                <a:gd name="T10" fmla="*/ 5258 w 49"/>
                <a:gd name="T11" fmla="*/ 1000 h 12"/>
                <a:gd name="T12" fmla="*/ 5132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87">
              <a:extLst>
                <a:ext uri="{FF2B5EF4-FFF2-40B4-BE49-F238E27FC236}">
                  <a16:creationId xmlns:a16="http://schemas.microsoft.com/office/drawing/2014/main" id="{E4874017-2951-660B-BB72-AC72984926C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4767 w 40"/>
                <a:gd name="T1" fmla="*/ 241 h 11"/>
                <a:gd name="T2" fmla="*/ 3343 w 40"/>
                <a:gd name="T3" fmla="*/ 481 h 11"/>
                <a:gd name="T4" fmla="*/ 1682 w 40"/>
                <a:gd name="T5" fmla="*/ 363 h 11"/>
                <a:gd name="T6" fmla="*/ 126 w 40"/>
                <a:gd name="T7" fmla="*/ 241 h 11"/>
                <a:gd name="T8" fmla="*/ 4515 w 40"/>
                <a:gd name="T9" fmla="*/ 938 h 11"/>
                <a:gd name="T10" fmla="*/ 4767 w 40"/>
                <a:gd name="T11" fmla="*/ 24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88">
              <a:extLst>
                <a:ext uri="{FF2B5EF4-FFF2-40B4-BE49-F238E27FC236}">
                  <a16:creationId xmlns:a16="http://schemas.microsoft.com/office/drawing/2014/main" id="{44434245-4335-C28B-CA26-DAF756F2AFE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3716 w 41"/>
                <a:gd name="T1" fmla="*/ 1203 h 34"/>
                <a:gd name="T2" fmla="*/ 1713 w 41"/>
                <a:gd name="T3" fmla="*/ 814 h 34"/>
                <a:gd name="T4" fmla="*/ 520 w 41"/>
                <a:gd name="T5" fmla="*/ 2016 h 34"/>
                <a:gd name="T6" fmla="*/ 127 w 41"/>
                <a:gd name="T7" fmla="*/ 2538 h 34"/>
                <a:gd name="T8" fmla="*/ 1193 w 41"/>
                <a:gd name="T9" fmla="*/ 2538 h 34"/>
                <a:gd name="T10" fmla="*/ 2258 w 41"/>
                <a:gd name="T11" fmla="*/ 3613 h 34"/>
                <a:gd name="T12" fmla="*/ 2778 w 41"/>
                <a:gd name="T13" fmla="*/ 4033 h 34"/>
                <a:gd name="T14" fmla="*/ 3844 w 41"/>
                <a:gd name="T15" fmla="*/ 2538 h 34"/>
                <a:gd name="T16" fmla="*/ 5169 w 41"/>
                <a:gd name="T17" fmla="*/ 2538 h 34"/>
                <a:gd name="T18" fmla="*/ 3716 w 41"/>
                <a:gd name="T19" fmla="*/ 120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89">
              <a:extLst>
                <a:ext uri="{FF2B5EF4-FFF2-40B4-BE49-F238E27FC236}">
                  <a16:creationId xmlns:a16="http://schemas.microsoft.com/office/drawing/2014/main" id="{F699BE2F-1A5E-416A-4462-D85B5F4C948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817 w 25"/>
                <a:gd name="T1" fmla="*/ 251 h 63"/>
                <a:gd name="T2" fmla="*/ 2313 w 25"/>
                <a:gd name="T3" fmla="*/ 2137 h 63"/>
                <a:gd name="T4" fmla="*/ 887 w 25"/>
                <a:gd name="T5" fmla="*/ 2518 h 63"/>
                <a:gd name="T6" fmla="*/ 887 w 25"/>
                <a:gd name="T7" fmla="*/ 2894 h 63"/>
                <a:gd name="T8" fmla="*/ 2182 w 25"/>
                <a:gd name="T9" fmla="*/ 4304 h 63"/>
                <a:gd name="T10" fmla="*/ 1522 w 25"/>
                <a:gd name="T11" fmla="*/ 5688 h 63"/>
                <a:gd name="T12" fmla="*/ 0 w 25"/>
                <a:gd name="T13" fmla="*/ 6942 h 63"/>
                <a:gd name="T14" fmla="*/ 635 w 25"/>
                <a:gd name="T15" fmla="*/ 7323 h 63"/>
                <a:gd name="T16" fmla="*/ 2056 w 25"/>
                <a:gd name="T17" fmla="*/ 7825 h 63"/>
                <a:gd name="T18" fmla="*/ 2948 w 25"/>
                <a:gd name="T19" fmla="*/ 7198 h 63"/>
                <a:gd name="T20" fmla="*/ 3200 w 25"/>
                <a:gd name="T21" fmla="*/ 1761 h 63"/>
                <a:gd name="T22" fmla="*/ 3200 w 25"/>
                <a:gd name="T23" fmla="*/ 251 h 63"/>
                <a:gd name="T24" fmla="*/ 2817 w 25"/>
                <a:gd name="T25" fmla="*/ 25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190">
            <a:extLst>
              <a:ext uri="{FF2B5EF4-FFF2-40B4-BE49-F238E27FC236}">
                <a16:creationId xmlns:a16="http://schemas.microsoft.com/office/drawing/2014/main" id="{D6EDECCF-1013-C11A-2FDE-3A29273149F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80" name="Freeform 191">
              <a:extLst>
                <a:ext uri="{FF2B5EF4-FFF2-40B4-BE49-F238E27FC236}">
                  <a16:creationId xmlns:a16="http://schemas.microsoft.com/office/drawing/2014/main" id="{00FD002E-CBC0-4EF4-FE74-0C34EC99A79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3750 w 41"/>
                <a:gd name="T1" fmla="*/ 1630 h 16"/>
                <a:gd name="T2" fmla="*/ 4625 w 41"/>
                <a:gd name="T3" fmla="*/ 1338 h 16"/>
                <a:gd name="T4" fmla="*/ 4750 w 41"/>
                <a:gd name="T5" fmla="*/ 1210 h 16"/>
                <a:gd name="T6" fmla="*/ 3875 w 41"/>
                <a:gd name="T7" fmla="*/ 133 h 16"/>
                <a:gd name="T8" fmla="*/ 1000 w 41"/>
                <a:gd name="T9" fmla="*/ 1471 h 16"/>
                <a:gd name="T10" fmla="*/ 3750 w 41"/>
                <a:gd name="T11" fmla="*/ 16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2">
              <a:extLst>
                <a:ext uri="{FF2B5EF4-FFF2-40B4-BE49-F238E27FC236}">
                  <a16:creationId xmlns:a16="http://schemas.microsoft.com/office/drawing/2014/main" id="{706BCFE1-02D6-CDCD-FADC-446233CAF67B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073 w 210"/>
                <a:gd name="T1" fmla="*/ 19985 h 193"/>
                <a:gd name="T2" fmla="*/ 19667 w 210"/>
                <a:gd name="T3" fmla="*/ 16105 h 193"/>
                <a:gd name="T4" fmla="*/ 18362 w 210"/>
                <a:gd name="T5" fmla="*/ 12761 h 193"/>
                <a:gd name="T6" fmla="*/ 21331 w 210"/>
                <a:gd name="T7" fmla="*/ 11993 h 193"/>
                <a:gd name="T8" fmla="*/ 18873 w 210"/>
                <a:gd name="T9" fmla="*/ 10563 h 193"/>
                <a:gd name="T10" fmla="*/ 20304 w 210"/>
                <a:gd name="T11" fmla="*/ 10695 h 193"/>
                <a:gd name="T12" fmla="*/ 20304 w 210"/>
                <a:gd name="T13" fmla="*/ 9927 h 193"/>
                <a:gd name="T14" fmla="*/ 17467 w 210"/>
                <a:gd name="T15" fmla="*/ 10053 h 193"/>
                <a:gd name="T16" fmla="*/ 16547 w 210"/>
                <a:gd name="T17" fmla="*/ 16105 h 193"/>
                <a:gd name="T18" fmla="*/ 16036 w 210"/>
                <a:gd name="T19" fmla="*/ 10821 h 193"/>
                <a:gd name="T20" fmla="*/ 15268 w 210"/>
                <a:gd name="T21" fmla="*/ 8628 h 193"/>
                <a:gd name="T22" fmla="*/ 16036 w 210"/>
                <a:gd name="T23" fmla="*/ 6583 h 193"/>
                <a:gd name="T24" fmla="*/ 15652 w 210"/>
                <a:gd name="T25" fmla="*/ 4774 h 193"/>
                <a:gd name="T26" fmla="*/ 15394 w 210"/>
                <a:gd name="T27" fmla="*/ 3087 h 193"/>
                <a:gd name="T28" fmla="*/ 17083 w 210"/>
                <a:gd name="T29" fmla="*/ 5027 h 193"/>
                <a:gd name="T30" fmla="*/ 19283 w 210"/>
                <a:gd name="T31" fmla="*/ 2324 h 193"/>
                <a:gd name="T32" fmla="*/ 19000 w 210"/>
                <a:gd name="T33" fmla="*/ 4643 h 193"/>
                <a:gd name="T34" fmla="*/ 18489 w 210"/>
                <a:gd name="T35" fmla="*/ 6178 h 193"/>
                <a:gd name="T36" fmla="*/ 18620 w 210"/>
                <a:gd name="T37" fmla="*/ 8628 h 193"/>
                <a:gd name="T38" fmla="*/ 25726 w 210"/>
                <a:gd name="T39" fmla="*/ 3753 h 193"/>
                <a:gd name="T40" fmla="*/ 11636 w 210"/>
                <a:gd name="T41" fmla="*/ 126 h 193"/>
                <a:gd name="T42" fmla="*/ 7237 w 210"/>
                <a:gd name="T43" fmla="*/ 1020 h 193"/>
                <a:gd name="T44" fmla="*/ 10999 w 210"/>
                <a:gd name="T45" fmla="*/ 1556 h 193"/>
                <a:gd name="T46" fmla="*/ 7748 w 210"/>
                <a:gd name="T47" fmla="*/ 2834 h 193"/>
                <a:gd name="T48" fmla="*/ 7495 w 210"/>
                <a:gd name="T49" fmla="*/ 3753 h 193"/>
                <a:gd name="T50" fmla="*/ 4910 w 210"/>
                <a:gd name="T51" fmla="*/ 2192 h 193"/>
                <a:gd name="T52" fmla="*/ 1689 w 210"/>
                <a:gd name="T53" fmla="*/ 14827 h 193"/>
                <a:gd name="T54" fmla="*/ 7879 w 210"/>
                <a:gd name="T55" fmla="*/ 18833 h 193"/>
                <a:gd name="T56" fmla="*/ 5831 w 210"/>
                <a:gd name="T57" fmla="*/ 17151 h 193"/>
                <a:gd name="T58" fmla="*/ 4526 w 210"/>
                <a:gd name="T59" fmla="*/ 18707 h 193"/>
                <a:gd name="T60" fmla="*/ 4142 w 210"/>
                <a:gd name="T61" fmla="*/ 16514 h 193"/>
                <a:gd name="T62" fmla="*/ 5957 w 210"/>
                <a:gd name="T63" fmla="*/ 11074 h 193"/>
                <a:gd name="T64" fmla="*/ 8668 w 210"/>
                <a:gd name="T65" fmla="*/ 10695 h 193"/>
                <a:gd name="T66" fmla="*/ 9184 w 210"/>
                <a:gd name="T67" fmla="*/ 12251 h 193"/>
                <a:gd name="T68" fmla="*/ 7879 w 210"/>
                <a:gd name="T69" fmla="*/ 15595 h 193"/>
                <a:gd name="T70" fmla="*/ 11763 w 210"/>
                <a:gd name="T71" fmla="*/ 23198 h 193"/>
                <a:gd name="T72" fmla="*/ 24067 w 210"/>
                <a:gd name="T73" fmla="*/ 21410 h 193"/>
                <a:gd name="T74" fmla="*/ 23531 w 210"/>
                <a:gd name="T75" fmla="*/ 8497 h 193"/>
                <a:gd name="T76" fmla="*/ 21331 w 210"/>
                <a:gd name="T77" fmla="*/ 7734 h 193"/>
                <a:gd name="T78" fmla="*/ 14605 w 210"/>
                <a:gd name="T79" fmla="*/ 7861 h 193"/>
                <a:gd name="T80" fmla="*/ 13963 w 210"/>
                <a:gd name="T81" fmla="*/ 11230 h 193"/>
                <a:gd name="T82" fmla="*/ 14757 w 210"/>
                <a:gd name="T83" fmla="*/ 6456 h 193"/>
                <a:gd name="T84" fmla="*/ 11510 w 210"/>
                <a:gd name="T85" fmla="*/ 3344 h 193"/>
                <a:gd name="T86" fmla="*/ 13578 w 210"/>
                <a:gd name="T87" fmla="*/ 4516 h 193"/>
                <a:gd name="T88" fmla="*/ 7879 w 210"/>
                <a:gd name="T89" fmla="*/ 9290 h 193"/>
                <a:gd name="T90" fmla="*/ 3095 w 210"/>
                <a:gd name="T91" fmla="*/ 4774 h 193"/>
                <a:gd name="T92" fmla="*/ 8799 w 210"/>
                <a:gd name="T93" fmla="*/ 5153 h 193"/>
                <a:gd name="T94" fmla="*/ 10231 w 210"/>
                <a:gd name="T95" fmla="*/ 5153 h 193"/>
                <a:gd name="T96" fmla="*/ 13963 w 210"/>
                <a:gd name="T97" fmla="*/ 5794 h 193"/>
                <a:gd name="T98" fmla="*/ 12815 w 210"/>
                <a:gd name="T99" fmla="*/ 11993 h 193"/>
                <a:gd name="T100" fmla="*/ 12021 w 210"/>
                <a:gd name="T101" fmla="*/ 6583 h 193"/>
                <a:gd name="T102" fmla="*/ 7879 w 210"/>
                <a:gd name="T103" fmla="*/ 9290 h 193"/>
                <a:gd name="T104" fmla="*/ 10357 w 210"/>
                <a:gd name="T105" fmla="*/ 10563 h 193"/>
                <a:gd name="T106" fmla="*/ 11379 w 210"/>
                <a:gd name="T107" fmla="*/ 7477 h 193"/>
                <a:gd name="T108" fmla="*/ 13194 w 210"/>
                <a:gd name="T109" fmla="*/ 18707 h 193"/>
                <a:gd name="T110" fmla="*/ 10615 w 210"/>
                <a:gd name="T111" fmla="*/ 12377 h 193"/>
                <a:gd name="T112" fmla="*/ 15141 w 210"/>
                <a:gd name="T113" fmla="*/ 13655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3">
              <a:extLst>
                <a:ext uri="{FF2B5EF4-FFF2-40B4-BE49-F238E27FC236}">
                  <a16:creationId xmlns:a16="http://schemas.microsoft.com/office/drawing/2014/main" id="{E8ED1469-4E47-20B2-5B19-3FC5C9D63A5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1750 w 17"/>
                <a:gd name="T1" fmla="*/ 636 h 20"/>
                <a:gd name="T2" fmla="*/ 1125 w 17"/>
                <a:gd name="T3" fmla="*/ 2576 h 20"/>
                <a:gd name="T4" fmla="*/ 1750 w 17"/>
                <a:gd name="T5" fmla="*/ 636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4">
              <a:extLst>
                <a:ext uri="{FF2B5EF4-FFF2-40B4-BE49-F238E27FC236}">
                  <a16:creationId xmlns:a16="http://schemas.microsoft.com/office/drawing/2014/main" id="{9635FE09-EB64-B795-6EF2-A1B3645D0BF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5">
              <a:extLst>
                <a:ext uri="{FF2B5EF4-FFF2-40B4-BE49-F238E27FC236}">
                  <a16:creationId xmlns:a16="http://schemas.microsoft.com/office/drawing/2014/main" id="{43356EDE-3C88-0B9F-BE34-F082C310F67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5204 w 48"/>
                <a:gd name="T1" fmla="*/ 259 h 23"/>
                <a:gd name="T2" fmla="*/ 1180 w 48"/>
                <a:gd name="T3" fmla="*/ 127 h 23"/>
                <a:gd name="T4" fmla="*/ 127 w 48"/>
                <a:gd name="T5" fmla="*/ 1190 h 23"/>
                <a:gd name="T6" fmla="*/ 2845 w 48"/>
                <a:gd name="T7" fmla="*/ 2767 h 23"/>
                <a:gd name="T8" fmla="*/ 4409 w 48"/>
                <a:gd name="T9" fmla="*/ 2640 h 23"/>
                <a:gd name="T10" fmla="*/ 5204 w 48"/>
                <a:gd name="T11" fmla="*/ 2508 h 23"/>
                <a:gd name="T12" fmla="*/ 5204 w 48"/>
                <a:gd name="T13" fmla="*/ 25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196">
              <a:extLst>
                <a:ext uri="{FF2B5EF4-FFF2-40B4-BE49-F238E27FC236}">
                  <a16:creationId xmlns:a16="http://schemas.microsoft.com/office/drawing/2014/main" id="{7F0ABCA2-6052-AD13-C5AF-7A2E9539A48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197">
              <a:extLst>
                <a:ext uri="{FF2B5EF4-FFF2-40B4-BE49-F238E27FC236}">
                  <a16:creationId xmlns:a16="http://schemas.microsoft.com/office/drawing/2014/main" id="{B7BF66EC-101C-D99E-DF2B-065DFF3EBEB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798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198">
              <a:extLst>
                <a:ext uri="{FF2B5EF4-FFF2-40B4-BE49-F238E27FC236}">
                  <a16:creationId xmlns:a16="http://schemas.microsoft.com/office/drawing/2014/main" id="{4AB72528-3B60-4CB2-B1C1-F085846A07A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887 w 27"/>
                <a:gd name="T1" fmla="*/ 1560 h 16"/>
                <a:gd name="T2" fmla="*/ 3199 w 27"/>
                <a:gd name="T3" fmla="*/ 731 h 16"/>
                <a:gd name="T4" fmla="*/ 2181 w 27"/>
                <a:gd name="T5" fmla="*/ 123 h 16"/>
                <a:gd name="T6" fmla="*/ 887 w 27"/>
                <a:gd name="T7" fmla="*/ 1318 h 16"/>
                <a:gd name="T8" fmla="*/ 887 w 27"/>
                <a:gd name="T9" fmla="*/ 156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199">
              <a:extLst>
                <a:ext uri="{FF2B5EF4-FFF2-40B4-BE49-F238E27FC236}">
                  <a16:creationId xmlns:a16="http://schemas.microsoft.com/office/drawing/2014/main" id="{320DAF97-F367-794D-132F-2DC56EB747B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3221 w 35"/>
                <a:gd name="T1" fmla="*/ 750 h 17"/>
                <a:gd name="T2" fmla="*/ 1022 w 35"/>
                <a:gd name="T3" fmla="*/ 1250 h 17"/>
                <a:gd name="T4" fmla="*/ 769 w 35"/>
                <a:gd name="T5" fmla="*/ 1625 h 17"/>
                <a:gd name="T6" fmla="*/ 3505 w 35"/>
                <a:gd name="T7" fmla="*/ 1500 h 17"/>
                <a:gd name="T8" fmla="*/ 3221 w 35"/>
                <a:gd name="T9" fmla="*/ 75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Freeform 200">
              <a:extLst>
                <a:ext uri="{FF2B5EF4-FFF2-40B4-BE49-F238E27FC236}">
                  <a16:creationId xmlns:a16="http://schemas.microsoft.com/office/drawing/2014/main" id="{C19DD056-9356-FD9F-CCFD-20836942EDF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5132 w 49"/>
                <a:gd name="T1" fmla="*/ 375 h 12"/>
                <a:gd name="T2" fmla="*/ 3710 w 49"/>
                <a:gd name="T3" fmla="*/ 125 h 12"/>
                <a:gd name="T4" fmla="*/ 887 w 49"/>
                <a:gd name="T5" fmla="*/ 0 h 12"/>
                <a:gd name="T6" fmla="*/ 252 w 49"/>
                <a:gd name="T7" fmla="*/ 625 h 12"/>
                <a:gd name="T8" fmla="*/ 2566 w 49"/>
                <a:gd name="T9" fmla="*/ 1000 h 12"/>
                <a:gd name="T10" fmla="*/ 5258 w 49"/>
                <a:gd name="T11" fmla="*/ 1000 h 12"/>
                <a:gd name="T12" fmla="*/ 5132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201">
              <a:extLst>
                <a:ext uri="{FF2B5EF4-FFF2-40B4-BE49-F238E27FC236}">
                  <a16:creationId xmlns:a16="http://schemas.microsoft.com/office/drawing/2014/main" id="{898BBC86-BD6F-5E65-748C-9DA74E9A3AD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4767 w 40"/>
                <a:gd name="T1" fmla="*/ 241 h 11"/>
                <a:gd name="T2" fmla="*/ 3343 w 40"/>
                <a:gd name="T3" fmla="*/ 481 h 11"/>
                <a:gd name="T4" fmla="*/ 1682 w 40"/>
                <a:gd name="T5" fmla="*/ 363 h 11"/>
                <a:gd name="T6" fmla="*/ 126 w 40"/>
                <a:gd name="T7" fmla="*/ 241 h 11"/>
                <a:gd name="T8" fmla="*/ 4515 w 40"/>
                <a:gd name="T9" fmla="*/ 938 h 11"/>
                <a:gd name="T10" fmla="*/ 4767 w 40"/>
                <a:gd name="T11" fmla="*/ 24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202">
              <a:extLst>
                <a:ext uri="{FF2B5EF4-FFF2-40B4-BE49-F238E27FC236}">
                  <a16:creationId xmlns:a16="http://schemas.microsoft.com/office/drawing/2014/main" id="{84BE7647-6055-1B34-AB43-E99DAC27072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3716 w 41"/>
                <a:gd name="T1" fmla="*/ 1203 h 34"/>
                <a:gd name="T2" fmla="*/ 1713 w 41"/>
                <a:gd name="T3" fmla="*/ 814 h 34"/>
                <a:gd name="T4" fmla="*/ 520 w 41"/>
                <a:gd name="T5" fmla="*/ 2016 h 34"/>
                <a:gd name="T6" fmla="*/ 127 w 41"/>
                <a:gd name="T7" fmla="*/ 2538 h 34"/>
                <a:gd name="T8" fmla="*/ 1193 w 41"/>
                <a:gd name="T9" fmla="*/ 2538 h 34"/>
                <a:gd name="T10" fmla="*/ 2258 w 41"/>
                <a:gd name="T11" fmla="*/ 3613 h 34"/>
                <a:gd name="T12" fmla="*/ 2778 w 41"/>
                <a:gd name="T13" fmla="*/ 4033 h 34"/>
                <a:gd name="T14" fmla="*/ 3844 w 41"/>
                <a:gd name="T15" fmla="*/ 2538 h 34"/>
                <a:gd name="T16" fmla="*/ 5169 w 41"/>
                <a:gd name="T17" fmla="*/ 2538 h 34"/>
                <a:gd name="T18" fmla="*/ 3716 w 41"/>
                <a:gd name="T19" fmla="*/ 120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203">
              <a:extLst>
                <a:ext uri="{FF2B5EF4-FFF2-40B4-BE49-F238E27FC236}">
                  <a16:creationId xmlns:a16="http://schemas.microsoft.com/office/drawing/2014/main" id="{F3D4F945-B7E2-D448-013D-0545492C2F8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817 w 25"/>
                <a:gd name="T1" fmla="*/ 251 h 63"/>
                <a:gd name="T2" fmla="*/ 2313 w 25"/>
                <a:gd name="T3" fmla="*/ 2137 h 63"/>
                <a:gd name="T4" fmla="*/ 887 w 25"/>
                <a:gd name="T5" fmla="*/ 2518 h 63"/>
                <a:gd name="T6" fmla="*/ 887 w 25"/>
                <a:gd name="T7" fmla="*/ 2894 h 63"/>
                <a:gd name="T8" fmla="*/ 2182 w 25"/>
                <a:gd name="T9" fmla="*/ 4304 h 63"/>
                <a:gd name="T10" fmla="*/ 1522 w 25"/>
                <a:gd name="T11" fmla="*/ 5688 h 63"/>
                <a:gd name="T12" fmla="*/ 0 w 25"/>
                <a:gd name="T13" fmla="*/ 6942 h 63"/>
                <a:gd name="T14" fmla="*/ 635 w 25"/>
                <a:gd name="T15" fmla="*/ 7323 h 63"/>
                <a:gd name="T16" fmla="*/ 2056 w 25"/>
                <a:gd name="T17" fmla="*/ 7825 h 63"/>
                <a:gd name="T18" fmla="*/ 2948 w 25"/>
                <a:gd name="T19" fmla="*/ 7198 h 63"/>
                <a:gd name="T20" fmla="*/ 3200 w 25"/>
                <a:gd name="T21" fmla="*/ 1761 h 63"/>
                <a:gd name="T22" fmla="*/ 3200 w 25"/>
                <a:gd name="T23" fmla="*/ 251 h 63"/>
                <a:gd name="T24" fmla="*/ 2817 w 25"/>
                <a:gd name="T25" fmla="*/ 25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04">
            <a:extLst>
              <a:ext uri="{FF2B5EF4-FFF2-40B4-BE49-F238E27FC236}">
                <a16:creationId xmlns:a16="http://schemas.microsoft.com/office/drawing/2014/main" id="{C8FE352E-39F4-369D-A2FC-D1528EC4EB6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7" name="Freeform 205">
              <a:extLst>
                <a:ext uri="{FF2B5EF4-FFF2-40B4-BE49-F238E27FC236}">
                  <a16:creationId xmlns:a16="http://schemas.microsoft.com/office/drawing/2014/main" id="{6CC3288A-3AFD-DB3F-3EF5-7E8690088AD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3750 w 41"/>
                <a:gd name="T1" fmla="*/ 1630 h 16"/>
                <a:gd name="T2" fmla="*/ 4625 w 41"/>
                <a:gd name="T3" fmla="*/ 1338 h 16"/>
                <a:gd name="T4" fmla="*/ 4750 w 41"/>
                <a:gd name="T5" fmla="*/ 1210 h 16"/>
                <a:gd name="T6" fmla="*/ 3875 w 41"/>
                <a:gd name="T7" fmla="*/ 133 h 16"/>
                <a:gd name="T8" fmla="*/ 1000 w 41"/>
                <a:gd name="T9" fmla="*/ 1471 h 16"/>
                <a:gd name="T10" fmla="*/ 3750 w 41"/>
                <a:gd name="T11" fmla="*/ 16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06">
              <a:extLst>
                <a:ext uri="{FF2B5EF4-FFF2-40B4-BE49-F238E27FC236}">
                  <a16:creationId xmlns:a16="http://schemas.microsoft.com/office/drawing/2014/main" id="{6B613AC9-01CD-F52B-4B05-20D9C2374388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073 w 210"/>
                <a:gd name="T1" fmla="*/ 19985 h 193"/>
                <a:gd name="T2" fmla="*/ 19667 w 210"/>
                <a:gd name="T3" fmla="*/ 16105 h 193"/>
                <a:gd name="T4" fmla="*/ 18362 w 210"/>
                <a:gd name="T5" fmla="*/ 12761 h 193"/>
                <a:gd name="T6" fmla="*/ 21331 w 210"/>
                <a:gd name="T7" fmla="*/ 11993 h 193"/>
                <a:gd name="T8" fmla="*/ 18873 w 210"/>
                <a:gd name="T9" fmla="*/ 10563 h 193"/>
                <a:gd name="T10" fmla="*/ 20304 w 210"/>
                <a:gd name="T11" fmla="*/ 10695 h 193"/>
                <a:gd name="T12" fmla="*/ 20304 w 210"/>
                <a:gd name="T13" fmla="*/ 9927 h 193"/>
                <a:gd name="T14" fmla="*/ 17467 w 210"/>
                <a:gd name="T15" fmla="*/ 10053 h 193"/>
                <a:gd name="T16" fmla="*/ 16547 w 210"/>
                <a:gd name="T17" fmla="*/ 16105 h 193"/>
                <a:gd name="T18" fmla="*/ 16036 w 210"/>
                <a:gd name="T19" fmla="*/ 10821 h 193"/>
                <a:gd name="T20" fmla="*/ 15268 w 210"/>
                <a:gd name="T21" fmla="*/ 8628 h 193"/>
                <a:gd name="T22" fmla="*/ 16036 w 210"/>
                <a:gd name="T23" fmla="*/ 6583 h 193"/>
                <a:gd name="T24" fmla="*/ 15652 w 210"/>
                <a:gd name="T25" fmla="*/ 4774 h 193"/>
                <a:gd name="T26" fmla="*/ 15394 w 210"/>
                <a:gd name="T27" fmla="*/ 3087 h 193"/>
                <a:gd name="T28" fmla="*/ 17083 w 210"/>
                <a:gd name="T29" fmla="*/ 5027 h 193"/>
                <a:gd name="T30" fmla="*/ 19283 w 210"/>
                <a:gd name="T31" fmla="*/ 2324 h 193"/>
                <a:gd name="T32" fmla="*/ 19000 w 210"/>
                <a:gd name="T33" fmla="*/ 4643 h 193"/>
                <a:gd name="T34" fmla="*/ 18489 w 210"/>
                <a:gd name="T35" fmla="*/ 6178 h 193"/>
                <a:gd name="T36" fmla="*/ 18620 w 210"/>
                <a:gd name="T37" fmla="*/ 8628 h 193"/>
                <a:gd name="T38" fmla="*/ 25726 w 210"/>
                <a:gd name="T39" fmla="*/ 3753 h 193"/>
                <a:gd name="T40" fmla="*/ 11636 w 210"/>
                <a:gd name="T41" fmla="*/ 126 h 193"/>
                <a:gd name="T42" fmla="*/ 7237 w 210"/>
                <a:gd name="T43" fmla="*/ 1020 h 193"/>
                <a:gd name="T44" fmla="*/ 10999 w 210"/>
                <a:gd name="T45" fmla="*/ 1556 h 193"/>
                <a:gd name="T46" fmla="*/ 7748 w 210"/>
                <a:gd name="T47" fmla="*/ 2834 h 193"/>
                <a:gd name="T48" fmla="*/ 7495 w 210"/>
                <a:gd name="T49" fmla="*/ 3753 h 193"/>
                <a:gd name="T50" fmla="*/ 4910 w 210"/>
                <a:gd name="T51" fmla="*/ 2192 h 193"/>
                <a:gd name="T52" fmla="*/ 1689 w 210"/>
                <a:gd name="T53" fmla="*/ 14827 h 193"/>
                <a:gd name="T54" fmla="*/ 7879 w 210"/>
                <a:gd name="T55" fmla="*/ 18833 h 193"/>
                <a:gd name="T56" fmla="*/ 5831 w 210"/>
                <a:gd name="T57" fmla="*/ 17151 h 193"/>
                <a:gd name="T58" fmla="*/ 4526 w 210"/>
                <a:gd name="T59" fmla="*/ 18707 h 193"/>
                <a:gd name="T60" fmla="*/ 4142 w 210"/>
                <a:gd name="T61" fmla="*/ 16514 h 193"/>
                <a:gd name="T62" fmla="*/ 5957 w 210"/>
                <a:gd name="T63" fmla="*/ 11074 h 193"/>
                <a:gd name="T64" fmla="*/ 8668 w 210"/>
                <a:gd name="T65" fmla="*/ 10695 h 193"/>
                <a:gd name="T66" fmla="*/ 9184 w 210"/>
                <a:gd name="T67" fmla="*/ 12251 h 193"/>
                <a:gd name="T68" fmla="*/ 7879 w 210"/>
                <a:gd name="T69" fmla="*/ 15595 h 193"/>
                <a:gd name="T70" fmla="*/ 11763 w 210"/>
                <a:gd name="T71" fmla="*/ 23198 h 193"/>
                <a:gd name="T72" fmla="*/ 24067 w 210"/>
                <a:gd name="T73" fmla="*/ 21410 h 193"/>
                <a:gd name="T74" fmla="*/ 23531 w 210"/>
                <a:gd name="T75" fmla="*/ 8497 h 193"/>
                <a:gd name="T76" fmla="*/ 21331 w 210"/>
                <a:gd name="T77" fmla="*/ 7734 h 193"/>
                <a:gd name="T78" fmla="*/ 14605 w 210"/>
                <a:gd name="T79" fmla="*/ 7861 h 193"/>
                <a:gd name="T80" fmla="*/ 13963 w 210"/>
                <a:gd name="T81" fmla="*/ 11230 h 193"/>
                <a:gd name="T82" fmla="*/ 14757 w 210"/>
                <a:gd name="T83" fmla="*/ 6456 h 193"/>
                <a:gd name="T84" fmla="*/ 11510 w 210"/>
                <a:gd name="T85" fmla="*/ 3344 h 193"/>
                <a:gd name="T86" fmla="*/ 13578 w 210"/>
                <a:gd name="T87" fmla="*/ 4516 h 193"/>
                <a:gd name="T88" fmla="*/ 7879 w 210"/>
                <a:gd name="T89" fmla="*/ 9290 h 193"/>
                <a:gd name="T90" fmla="*/ 3095 w 210"/>
                <a:gd name="T91" fmla="*/ 4774 h 193"/>
                <a:gd name="T92" fmla="*/ 8799 w 210"/>
                <a:gd name="T93" fmla="*/ 5153 h 193"/>
                <a:gd name="T94" fmla="*/ 10231 w 210"/>
                <a:gd name="T95" fmla="*/ 5153 h 193"/>
                <a:gd name="T96" fmla="*/ 13963 w 210"/>
                <a:gd name="T97" fmla="*/ 5794 h 193"/>
                <a:gd name="T98" fmla="*/ 12815 w 210"/>
                <a:gd name="T99" fmla="*/ 11993 h 193"/>
                <a:gd name="T100" fmla="*/ 12021 w 210"/>
                <a:gd name="T101" fmla="*/ 6583 h 193"/>
                <a:gd name="T102" fmla="*/ 7879 w 210"/>
                <a:gd name="T103" fmla="*/ 9290 h 193"/>
                <a:gd name="T104" fmla="*/ 10357 w 210"/>
                <a:gd name="T105" fmla="*/ 10563 h 193"/>
                <a:gd name="T106" fmla="*/ 11379 w 210"/>
                <a:gd name="T107" fmla="*/ 7477 h 193"/>
                <a:gd name="T108" fmla="*/ 13194 w 210"/>
                <a:gd name="T109" fmla="*/ 18707 h 193"/>
                <a:gd name="T110" fmla="*/ 10615 w 210"/>
                <a:gd name="T111" fmla="*/ 12377 h 193"/>
                <a:gd name="T112" fmla="*/ 15141 w 210"/>
                <a:gd name="T113" fmla="*/ 13655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07">
              <a:extLst>
                <a:ext uri="{FF2B5EF4-FFF2-40B4-BE49-F238E27FC236}">
                  <a16:creationId xmlns:a16="http://schemas.microsoft.com/office/drawing/2014/main" id="{2A0EE6BF-0D4C-5772-3E54-38738DB2EBE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1750 w 17"/>
                <a:gd name="T1" fmla="*/ 636 h 20"/>
                <a:gd name="T2" fmla="*/ 1125 w 17"/>
                <a:gd name="T3" fmla="*/ 2576 h 20"/>
                <a:gd name="T4" fmla="*/ 1750 w 17"/>
                <a:gd name="T5" fmla="*/ 636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08">
              <a:extLst>
                <a:ext uri="{FF2B5EF4-FFF2-40B4-BE49-F238E27FC236}">
                  <a16:creationId xmlns:a16="http://schemas.microsoft.com/office/drawing/2014/main" id="{8502E5E6-E4AD-0F3C-7718-7A99A6C183A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09">
              <a:extLst>
                <a:ext uri="{FF2B5EF4-FFF2-40B4-BE49-F238E27FC236}">
                  <a16:creationId xmlns:a16="http://schemas.microsoft.com/office/drawing/2014/main" id="{C3F11152-5FCF-A2A5-9C74-15EACA87A49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5204 w 48"/>
                <a:gd name="T1" fmla="*/ 259 h 23"/>
                <a:gd name="T2" fmla="*/ 1180 w 48"/>
                <a:gd name="T3" fmla="*/ 127 h 23"/>
                <a:gd name="T4" fmla="*/ 127 w 48"/>
                <a:gd name="T5" fmla="*/ 1190 h 23"/>
                <a:gd name="T6" fmla="*/ 2845 w 48"/>
                <a:gd name="T7" fmla="*/ 2767 h 23"/>
                <a:gd name="T8" fmla="*/ 4409 w 48"/>
                <a:gd name="T9" fmla="*/ 2640 h 23"/>
                <a:gd name="T10" fmla="*/ 5204 w 48"/>
                <a:gd name="T11" fmla="*/ 2508 h 23"/>
                <a:gd name="T12" fmla="*/ 5204 w 48"/>
                <a:gd name="T13" fmla="*/ 25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0">
              <a:extLst>
                <a:ext uri="{FF2B5EF4-FFF2-40B4-BE49-F238E27FC236}">
                  <a16:creationId xmlns:a16="http://schemas.microsoft.com/office/drawing/2014/main" id="{F0F652AB-2272-B07B-587C-DECEF7A0059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1">
              <a:extLst>
                <a:ext uri="{FF2B5EF4-FFF2-40B4-BE49-F238E27FC236}">
                  <a16:creationId xmlns:a16="http://schemas.microsoft.com/office/drawing/2014/main" id="{171836F2-56F2-F043-8A48-201BE424D76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798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2">
              <a:extLst>
                <a:ext uri="{FF2B5EF4-FFF2-40B4-BE49-F238E27FC236}">
                  <a16:creationId xmlns:a16="http://schemas.microsoft.com/office/drawing/2014/main" id="{C06F3ED3-FBF0-A1BE-EFFA-36030B36A9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887 w 27"/>
                <a:gd name="T1" fmla="*/ 1560 h 16"/>
                <a:gd name="T2" fmla="*/ 3199 w 27"/>
                <a:gd name="T3" fmla="*/ 731 h 16"/>
                <a:gd name="T4" fmla="*/ 2181 w 27"/>
                <a:gd name="T5" fmla="*/ 123 h 16"/>
                <a:gd name="T6" fmla="*/ 887 w 27"/>
                <a:gd name="T7" fmla="*/ 1318 h 16"/>
                <a:gd name="T8" fmla="*/ 887 w 27"/>
                <a:gd name="T9" fmla="*/ 156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3">
              <a:extLst>
                <a:ext uri="{FF2B5EF4-FFF2-40B4-BE49-F238E27FC236}">
                  <a16:creationId xmlns:a16="http://schemas.microsoft.com/office/drawing/2014/main" id="{1A6BB82D-27C5-3E01-FC06-BF50023EC03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3221 w 35"/>
                <a:gd name="T1" fmla="*/ 750 h 17"/>
                <a:gd name="T2" fmla="*/ 1022 w 35"/>
                <a:gd name="T3" fmla="*/ 1250 h 17"/>
                <a:gd name="T4" fmla="*/ 769 w 35"/>
                <a:gd name="T5" fmla="*/ 1625 h 17"/>
                <a:gd name="T6" fmla="*/ 3505 w 35"/>
                <a:gd name="T7" fmla="*/ 1500 h 17"/>
                <a:gd name="T8" fmla="*/ 3221 w 35"/>
                <a:gd name="T9" fmla="*/ 75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Freeform 214">
              <a:extLst>
                <a:ext uri="{FF2B5EF4-FFF2-40B4-BE49-F238E27FC236}">
                  <a16:creationId xmlns:a16="http://schemas.microsoft.com/office/drawing/2014/main" id="{A4C6610A-0090-D2E9-164E-FFD7E2A16EF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5132 w 49"/>
                <a:gd name="T1" fmla="*/ 375 h 12"/>
                <a:gd name="T2" fmla="*/ 3710 w 49"/>
                <a:gd name="T3" fmla="*/ 125 h 12"/>
                <a:gd name="T4" fmla="*/ 887 w 49"/>
                <a:gd name="T5" fmla="*/ 0 h 12"/>
                <a:gd name="T6" fmla="*/ 252 w 49"/>
                <a:gd name="T7" fmla="*/ 625 h 12"/>
                <a:gd name="T8" fmla="*/ 2566 w 49"/>
                <a:gd name="T9" fmla="*/ 1000 h 12"/>
                <a:gd name="T10" fmla="*/ 5258 w 49"/>
                <a:gd name="T11" fmla="*/ 1000 h 12"/>
                <a:gd name="T12" fmla="*/ 5132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215">
              <a:extLst>
                <a:ext uri="{FF2B5EF4-FFF2-40B4-BE49-F238E27FC236}">
                  <a16:creationId xmlns:a16="http://schemas.microsoft.com/office/drawing/2014/main" id="{72ED404C-7A1B-4E67-DCF6-04AD2C4255F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4767 w 40"/>
                <a:gd name="T1" fmla="*/ 241 h 11"/>
                <a:gd name="T2" fmla="*/ 3343 w 40"/>
                <a:gd name="T3" fmla="*/ 481 h 11"/>
                <a:gd name="T4" fmla="*/ 1682 w 40"/>
                <a:gd name="T5" fmla="*/ 363 h 11"/>
                <a:gd name="T6" fmla="*/ 126 w 40"/>
                <a:gd name="T7" fmla="*/ 241 h 11"/>
                <a:gd name="T8" fmla="*/ 4515 w 40"/>
                <a:gd name="T9" fmla="*/ 938 h 11"/>
                <a:gd name="T10" fmla="*/ 4767 w 40"/>
                <a:gd name="T11" fmla="*/ 24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216">
              <a:extLst>
                <a:ext uri="{FF2B5EF4-FFF2-40B4-BE49-F238E27FC236}">
                  <a16:creationId xmlns:a16="http://schemas.microsoft.com/office/drawing/2014/main" id="{249C9197-81CC-BA4A-D2EF-65FBB15B59E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3716 w 41"/>
                <a:gd name="T1" fmla="*/ 1203 h 34"/>
                <a:gd name="T2" fmla="*/ 1713 w 41"/>
                <a:gd name="T3" fmla="*/ 814 h 34"/>
                <a:gd name="T4" fmla="*/ 520 w 41"/>
                <a:gd name="T5" fmla="*/ 2016 h 34"/>
                <a:gd name="T6" fmla="*/ 127 w 41"/>
                <a:gd name="T7" fmla="*/ 2538 h 34"/>
                <a:gd name="T8" fmla="*/ 1193 w 41"/>
                <a:gd name="T9" fmla="*/ 2538 h 34"/>
                <a:gd name="T10" fmla="*/ 2258 w 41"/>
                <a:gd name="T11" fmla="*/ 3613 h 34"/>
                <a:gd name="T12" fmla="*/ 2778 w 41"/>
                <a:gd name="T13" fmla="*/ 4033 h 34"/>
                <a:gd name="T14" fmla="*/ 3844 w 41"/>
                <a:gd name="T15" fmla="*/ 2538 h 34"/>
                <a:gd name="T16" fmla="*/ 5169 w 41"/>
                <a:gd name="T17" fmla="*/ 2538 h 34"/>
                <a:gd name="T18" fmla="*/ 3716 w 41"/>
                <a:gd name="T19" fmla="*/ 120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217">
              <a:extLst>
                <a:ext uri="{FF2B5EF4-FFF2-40B4-BE49-F238E27FC236}">
                  <a16:creationId xmlns:a16="http://schemas.microsoft.com/office/drawing/2014/main" id="{A9AC8E75-69EA-0442-AA48-578A8EB5CAC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817 w 25"/>
                <a:gd name="T1" fmla="*/ 251 h 63"/>
                <a:gd name="T2" fmla="*/ 2313 w 25"/>
                <a:gd name="T3" fmla="*/ 2137 h 63"/>
                <a:gd name="T4" fmla="*/ 887 w 25"/>
                <a:gd name="T5" fmla="*/ 2518 h 63"/>
                <a:gd name="T6" fmla="*/ 887 w 25"/>
                <a:gd name="T7" fmla="*/ 2894 h 63"/>
                <a:gd name="T8" fmla="*/ 2182 w 25"/>
                <a:gd name="T9" fmla="*/ 4304 h 63"/>
                <a:gd name="T10" fmla="*/ 1522 w 25"/>
                <a:gd name="T11" fmla="*/ 5688 h 63"/>
                <a:gd name="T12" fmla="*/ 0 w 25"/>
                <a:gd name="T13" fmla="*/ 6942 h 63"/>
                <a:gd name="T14" fmla="*/ 635 w 25"/>
                <a:gd name="T15" fmla="*/ 7323 h 63"/>
                <a:gd name="T16" fmla="*/ 2056 w 25"/>
                <a:gd name="T17" fmla="*/ 7825 h 63"/>
                <a:gd name="T18" fmla="*/ 2948 w 25"/>
                <a:gd name="T19" fmla="*/ 7198 h 63"/>
                <a:gd name="T20" fmla="*/ 3200 w 25"/>
                <a:gd name="T21" fmla="*/ 1761 h 63"/>
                <a:gd name="T22" fmla="*/ 3200 w 25"/>
                <a:gd name="T23" fmla="*/ 251 h 63"/>
                <a:gd name="T24" fmla="*/ 2817 w 25"/>
                <a:gd name="T25" fmla="*/ 25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18">
            <a:extLst>
              <a:ext uri="{FF2B5EF4-FFF2-40B4-BE49-F238E27FC236}">
                <a16:creationId xmlns:a16="http://schemas.microsoft.com/office/drawing/2014/main" id="{E0627E0B-1167-E6D5-5161-AA8AD1180EB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4" name="Freeform 219">
              <a:extLst>
                <a:ext uri="{FF2B5EF4-FFF2-40B4-BE49-F238E27FC236}">
                  <a16:creationId xmlns:a16="http://schemas.microsoft.com/office/drawing/2014/main" id="{EC6B36F2-19DD-C2F0-EAE7-866EEAB430D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>
                <a:gd name="T0" fmla="*/ 3750 w 41"/>
                <a:gd name="T1" fmla="*/ 1630 h 16"/>
                <a:gd name="T2" fmla="*/ 4625 w 41"/>
                <a:gd name="T3" fmla="*/ 1338 h 16"/>
                <a:gd name="T4" fmla="*/ 4750 w 41"/>
                <a:gd name="T5" fmla="*/ 1210 h 16"/>
                <a:gd name="T6" fmla="*/ 3875 w 41"/>
                <a:gd name="T7" fmla="*/ 133 h 16"/>
                <a:gd name="T8" fmla="*/ 1000 w 41"/>
                <a:gd name="T9" fmla="*/ 1471 h 16"/>
                <a:gd name="T10" fmla="*/ 3750 w 41"/>
                <a:gd name="T11" fmla="*/ 16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0">
              <a:extLst>
                <a:ext uri="{FF2B5EF4-FFF2-40B4-BE49-F238E27FC236}">
                  <a16:creationId xmlns:a16="http://schemas.microsoft.com/office/drawing/2014/main" id="{EDC0B29D-6931-3D02-5813-3C03DA548979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>
                <a:gd name="T0" fmla="*/ 21073 w 210"/>
                <a:gd name="T1" fmla="*/ 19985 h 193"/>
                <a:gd name="T2" fmla="*/ 19667 w 210"/>
                <a:gd name="T3" fmla="*/ 16105 h 193"/>
                <a:gd name="T4" fmla="*/ 18362 w 210"/>
                <a:gd name="T5" fmla="*/ 12761 h 193"/>
                <a:gd name="T6" fmla="*/ 21331 w 210"/>
                <a:gd name="T7" fmla="*/ 11993 h 193"/>
                <a:gd name="T8" fmla="*/ 18873 w 210"/>
                <a:gd name="T9" fmla="*/ 10563 h 193"/>
                <a:gd name="T10" fmla="*/ 20304 w 210"/>
                <a:gd name="T11" fmla="*/ 10695 h 193"/>
                <a:gd name="T12" fmla="*/ 20304 w 210"/>
                <a:gd name="T13" fmla="*/ 9927 h 193"/>
                <a:gd name="T14" fmla="*/ 17467 w 210"/>
                <a:gd name="T15" fmla="*/ 10053 h 193"/>
                <a:gd name="T16" fmla="*/ 16547 w 210"/>
                <a:gd name="T17" fmla="*/ 16105 h 193"/>
                <a:gd name="T18" fmla="*/ 16036 w 210"/>
                <a:gd name="T19" fmla="*/ 10821 h 193"/>
                <a:gd name="T20" fmla="*/ 15268 w 210"/>
                <a:gd name="T21" fmla="*/ 8628 h 193"/>
                <a:gd name="T22" fmla="*/ 16036 w 210"/>
                <a:gd name="T23" fmla="*/ 6583 h 193"/>
                <a:gd name="T24" fmla="*/ 15652 w 210"/>
                <a:gd name="T25" fmla="*/ 4774 h 193"/>
                <a:gd name="T26" fmla="*/ 15394 w 210"/>
                <a:gd name="T27" fmla="*/ 3087 h 193"/>
                <a:gd name="T28" fmla="*/ 17083 w 210"/>
                <a:gd name="T29" fmla="*/ 5027 h 193"/>
                <a:gd name="T30" fmla="*/ 19283 w 210"/>
                <a:gd name="T31" fmla="*/ 2324 h 193"/>
                <a:gd name="T32" fmla="*/ 19000 w 210"/>
                <a:gd name="T33" fmla="*/ 4643 h 193"/>
                <a:gd name="T34" fmla="*/ 18489 w 210"/>
                <a:gd name="T35" fmla="*/ 6178 h 193"/>
                <a:gd name="T36" fmla="*/ 18620 w 210"/>
                <a:gd name="T37" fmla="*/ 8628 h 193"/>
                <a:gd name="T38" fmla="*/ 25726 w 210"/>
                <a:gd name="T39" fmla="*/ 3753 h 193"/>
                <a:gd name="T40" fmla="*/ 11636 w 210"/>
                <a:gd name="T41" fmla="*/ 126 h 193"/>
                <a:gd name="T42" fmla="*/ 7237 w 210"/>
                <a:gd name="T43" fmla="*/ 1020 h 193"/>
                <a:gd name="T44" fmla="*/ 10999 w 210"/>
                <a:gd name="T45" fmla="*/ 1556 h 193"/>
                <a:gd name="T46" fmla="*/ 7748 w 210"/>
                <a:gd name="T47" fmla="*/ 2834 h 193"/>
                <a:gd name="T48" fmla="*/ 7495 w 210"/>
                <a:gd name="T49" fmla="*/ 3753 h 193"/>
                <a:gd name="T50" fmla="*/ 4910 w 210"/>
                <a:gd name="T51" fmla="*/ 2192 h 193"/>
                <a:gd name="T52" fmla="*/ 1689 w 210"/>
                <a:gd name="T53" fmla="*/ 14827 h 193"/>
                <a:gd name="T54" fmla="*/ 7879 w 210"/>
                <a:gd name="T55" fmla="*/ 18833 h 193"/>
                <a:gd name="T56" fmla="*/ 5831 w 210"/>
                <a:gd name="T57" fmla="*/ 17151 h 193"/>
                <a:gd name="T58" fmla="*/ 4526 w 210"/>
                <a:gd name="T59" fmla="*/ 18707 h 193"/>
                <a:gd name="T60" fmla="*/ 4142 w 210"/>
                <a:gd name="T61" fmla="*/ 16514 h 193"/>
                <a:gd name="T62" fmla="*/ 5957 w 210"/>
                <a:gd name="T63" fmla="*/ 11074 h 193"/>
                <a:gd name="T64" fmla="*/ 8668 w 210"/>
                <a:gd name="T65" fmla="*/ 10695 h 193"/>
                <a:gd name="T66" fmla="*/ 9184 w 210"/>
                <a:gd name="T67" fmla="*/ 12251 h 193"/>
                <a:gd name="T68" fmla="*/ 7879 w 210"/>
                <a:gd name="T69" fmla="*/ 15595 h 193"/>
                <a:gd name="T70" fmla="*/ 11763 w 210"/>
                <a:gd name="T71" fmla="*/ 23198 h 193"/>
                <a:gd name="T72" fmla="*/ 24067 w 210"/>
                <a:gd name="T73" fmla="*/ 21410 h 193"/>
                <a:gd name="T74" fmla="*/ 23531 w 210"/>
                <a:gd name="T75" fmla="*/ 8497 h 193"/>
                <a:gd name="T76" fmla="*/ 21331 w 210"/>
                <a:gd name="T77" fmla="*/ 7734 h 193"/>
                <a:gd name="T78" fmla="*/ 14605 w 210"/>
                <a:gd name="T79" fmla="*/ 7861 h 193"/>
                <a:gd name="T80" fmla="*/ 13963 w 210"/>
                <a:gd name="T81" fmla="*/ 11230 h 193"/>
                <a:gd name="T82" fmla="*/ 14757 w 210"/>
                <a:gd name="T83" fmla="*/ 6456 h 193"/>
                <a:gd name="T84" fmla="*/ 11510 w 210"/>
                <a:gd name="T85" fmla="*/ 3344 h 193"/>
                <a:gd name="T86" fmla="*/ 13578 w 210"/>
                <a:gd name="T87" fmla="*/ 4516 h 193"/>
                <a:gd name="T88" fmla="*/ 7879 w 210"/>
                <a:gd name="T89" fmla="*/ 9290 h 193"/>
                <a:gd name="T90" fmla="*/ 3095 w 210"/>
                <a:gd name="T91" fmla="*/ 4774 h 193"/>
                <a:gd name="T92" fmla="*/ 8799 w 210"/>
                <a:gd name="T93" fmla="*/ 5153 h 193"/>
                <a:gd name="T94" fmla="*/ 10231 w 210"/>
                <a:gd name="T95" fmla="*/ 5153 h 193"/>
                <a:gd name="T96" fmla="*/ 13963 w 210"/>
                <a:gd name="T97" fmla="*/ 5794 h 193"/>
                <a:gd name="T98" fmla="*/ 12815 w 210"/>
                <a:gd name="T99" fmla="*/ 11993 h 193"/>
                <a:gd name="T100" fmla="*/ 12021 w 210"/>
                <a:gd name="T101" fmla="*/ 6583 h 193"/>
                <a:gd name="T102" fmla="*/ 7879 w 210"/>
                <a:gd name="T103" fmla="*/ 9290 h 193"/>
                <a:gd name="T104" fmla="*/ 10357 w 210"/>
                <a:gd name="T105" fmla="*/ 10563 h 193"/>
                <a:gd name="T106" fmla="*/ 11379 w 210"/>
                <a:gd name="T107" fmla="*/ 7477 h 193"/>
                <a:gd name="T108" fmla="*/ 13194 w 210"/>
                <a:gd name="T109" fmla="*/ 18707 h 193"/>
                <a:gd name="T110" fmla="*/ 10615 w 210"/>
                <a:gd name="T111" fmla="*/ 12377 h 193"/>
                <a:gd name="T112" fmla="*/ 15141 w 210"/>
                <a:gd name="T113" fmla="*/ 13655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1">
              <a:extLst>
                <a:ext uri="{FF2B5EF4-FFF2-40B4-BE49-F238E27FC236}">
                  <a16:creationId xmlns:a16="http://schemas.microsoft.com/office/drawing/2014/main" id="{516D186F-8460-A687-DB99-D6462915C42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>
                <a:gd name="T0" fmla="*/ 1750 w 17"/>
                <a:gd name="T1" fmla="*/ 636 h 20"/>
                <a:gd name="T2" fmla="*/ 1125 w 17"/>
                <a:gd name="T3" fmla="*/ 2576 h 20"/>
                <a:gd name="T4" fmla="*/ 1750 w 17"/>
                <a:gd name="T5" fmla="*/ 636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2">
              <a:extLst>
                <a:ext uri="{FF2B5EF4-FFF2-40B4-BE49-F238E27FC236}">
                  <a16:creationId xmlns:a16="http://schemas.microsoft.com/office/drawing/2014/main" id="{AF93F87E-3FCF-D1FF-8B66-6B3958334E9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3">
              <a:extLst>
                <a:ext uri="{FF2B5EF4-FFF2-40B4-BE49-F238E27FC236}">
                  <a16:creationId xmlns:a16="http://schemas.microsoft.com/office/drawing/2014/main" id="{D5FE51C6-95FB-792B-94FF-AA914B0B727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>
                <a:gd name="T0" fmla="*/ 5204 w 48"/>
                <a:gd name="T1" fmla="*/ 259 h 23"/>
                <a:gd name="T2" fmla="*/ 1180 w 48"/>
                <a:gd name="T3" fmla="*/ 127 h 23"/>
                <a:gd name="T4" fmla="*/ 127 w 48"/>
                <a:gd name="T5" fmla="*/ 1190 h 23"/>
                <a:gd name="T6" fmla="*/ 2845 w 48"/>
                <a:gd name="T7" fmla="*/ 2767 h 23"/>
                <a:gd name="T8" fmla="*/ 4409 w 48"/>
                <a:gd name="T9" fmla="*/ 2640 h 23"/>
                <a:gd name="T10" fmla="*/ 5204 w 48"/>
                <a:gd name="T11" fmla="*/ 2508 h 23"/>
                <a:gd name="T12" fmla="*/ 5204 w 48"/>
                <a:gd name="T13" fmla="*/ 25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4">
              <a:extLst>
                <a:ext uri="{FF2B5EF4-FFF2-40B4-BE49-F238E27FC236}">
                  <a16:creationId xmlns:a16="http://schemas.microsoft.com/office/drawing/2014/main" id="{2688E606-83C2-4F13-289A-EBD20C7B790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5">
              <a:extLst>
                <a:ext uri="{FF2B5EF4-FFF2-40B4-BE49-F238E27FC236}">
                  <a16:creationId xmlns:a16="http://schemas.microsoft.com/office/drawing/2014/main" id="{7D678AD2-46AA-456E-26DB-8329F0F6A35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798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26">
              <a:extLst>
                <a:ext uri="{FF2B5EF4-FFF2-40B4-BE49-F238E27FC236}">
                  <a16:creationId xmlns:a16="http://schemas.microsoft.com/office/drawing/2014/main" id="{03EEBAA1-FC7A-4099-CF58-F2A5F31FF20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>
                <a:gd name="T0" fmla="*/ 887 w 27"/>
                <a:gd name="T1" fmla="*/ 1560 h 16"/>
                <a:gd name="T2" fmla="*/ 3199 w 27"/>
                <a:gd name="T3" fmla="*/ 731 h 16"/>
                <a:gd name="T4" fmla="*/ 2181 w 27"/>
                <a:gd name="T5" fmla="*/ 123 h 16"/>
                <a:gd name="T6" fmla="*/ 887 w 27"/>
                <a:gd name="T7" fmla="*/ 1318 h 16"/>
                <a:gd name="T8" fmla="*/ 887 w 27"/>
                <a:gd name="T9" fmla="*/ 156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27">
              <a:extLst>
                <a:ext uri="{FF2B5EF4-FFF2-40B4-BE49-F238E27FC236}">
                  <a16:creationId xmlns:a16="http://schemas.microsoft.com/office/drawing/2014/main" id="{1D17A235-A373-77CE-EC83-EF72F3AAFCA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>
                <a:gd name="T0" fmla="*/ 3221 w 35"/>
                <a:gd name="T1" fmla="*/ 750 h 17"/>
                <a:gd name="T2" fmla="*/ 1022 w 35"/>
                <a:gd name="T3" fmla="*/ 1250 h 17"/>
                <a:gd name="T4" fmla="*/ 769 w 35"/>
                <a:gd name="T5" fmla="*/ 1625 h 17"/>
                <a:gd name="T6" fmla="*/ 3505 w 35"/>
                <a:gd name="T7" fmla="*/ 1500 h 17"/>
                <a:gd name="T8" fmla="*/ 3221 w 35"/>
                <a:gd name="T9" fmla="*/ 75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228">
              <a:extLst>
                <a:ext uri="{FF2B5EF4-FFF2-40B4-BE49-F238E27FC236}">
                  <a16:creationId xmlns:a16="http://schemas.microsoft.com/office/drawing/2014/main" id="{10FDA063-BF47-CBBD-F9A7-F84426BEEE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>
                <a:gd name="T0" fmla="*/ 5132 w 49"/>
                <a:gd name="T1" fmla="*/ 375 h 12"/>
                <a:gd name="T2" fmla="*/ 3710 w 49"/>
                <a:gd name="T3" fmla="*/ 125 h 12"/>
                <a:gd name="T4" fmla="*/ 887 w 49"/>
                <a:gd name="T5" fmla="*/ 0 h 12"/>
                <a:gd name="T6" fmla="*/ 252 w 49"/>
                <a:gd name="T7" fmla="*/ 625 h 12"/>
                <a:gd name="T8" fmla="*/ 2566 w 49"/>
                <a:gd name="T9" fmla="*/ 1000 h 12"/>
                <a:gd name="T10" fmla="*/ 5258 w 49"/>
                <a:gd name="T11" fmla="*/ 1000 h 12"/>
                <a:gd name="T12" fmla="*/ 5132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29">
              <a:extLst>
                <a:ext uri="{FF2B5EF4-FFF2-40B4-BE49-F238E27FC236}">
                  <a16:creationId xmlns:a16="http://schemas.microsoft.com/office/drawing/2014/main" id="{9F4FB0C5-20CE-21F8-E8E7-5BB2959AF7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>
                <a:gd name="T0" fmla="*/ 4767 w 40"/>
                <a:gd name="T1" fmla="*/ 241 h 11"/>
                <a:gd name="T2" fmla="*/ 3343 w 40"/>
                <a:gd name="T3" fmla="*/ 481 h 11"/>
                <a:gd name="T4" fmla="*/ 1682 w 40"/>
                <a:gd name="T5" fmla="*/ 363 h 11"/>
                <a:gd name="T6" fmla="*/ 126 w 40"/>
                <a:gd name="T7" fmla="*/ 241 h 11"/>
                <a:gd name="T8" fmla="*/ 4515 w 40"/>
                <a:gd name="T9" fmla="*/ 938 h 11"/>
                <a:gd name="T10" fmla="*/ 4767 w 40"/>
                <a:gd name="T11" fmla="*/ 24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30">
              <a:extLst>
                <a:ext uri="{FF2B5EF4-FFF2-40B4-BE49-F238E27FC236}">
                  <a16:creationId xmlns:a16="http://schemas.microsoft.com/office/drawing/2014/main" id="{C1995285-1783-8FA6-7823-68C12D7EAFE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>
                <a:gd name="T0" fmla="*/ 3716 w 41"/>
                <a:gd name="T1" fmla="*/ 1203 h 34"/>
                <a:gd name="T2" fmla="*/ 1713 w 41"/>
                <a:gd name="T3" fmla="*/ 814 h 34"/>
                <a:gd name="T4" fmla="*/ 520 w 41"/>
                <a:gd name="T5" fmla="*/ 2016 h 34"/>
                <a:gd name="T6" fmla="*/ 127 w 41"/>
                <a:gd name="T7" fmla="*/ 2538 h 34"/>
                <a:gd name="T8" fmla="*/ 1193 w 41"/>
                <a:gd name="T9" fmla="*/ 2538 h 34"/>
                <a:gd name="T10" fmla="*/ 2258 w 41"/>
                <a:gd name="T11" fmla="*/ 3613 h 34"/>
                <a:gd name="T12" fmla="*/ 2778 w 41"/>
                <a:gd name="T13" fmla="*/ 4033 h 34"/>
                <a:gd name="T14" fmla="*/ 3844 w 41"/>
                <a:gd name="T15" fmla="*/ 2538 h 34"/>
                <a:gd name="T16" fmla="*/ 5169 w 41"/>
                <a:gd name="T17" fmla="*/ 2538 h 34"/>
                <a:gd name="T18" fmla="*/ 3716 w 41"/>
                <a:gd name="T19" fmla="*/ 1203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31">
              <a:extLst>
                <a:ext uri="{FF2B5EF4-FFF2-40B4-BE49-F238E27FC236}">
                  <a16:creationId xmlns:a16="http://schemas.microsoft.com/office/drawing/2014/main" id="{9A946B64-0A5E-56D6-1BA1-4CBD7EE98B6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>
                <a:gd name="T0" fmla="*/ 2817 w 25"/>
                <a:gd name="T1" fmla="*/ 251 h 63"/>
                <a:gd name="T2" fmla="*/ 2313 w 25"/>
                <a:gd name="T3" fmla="*/ 2137 h 63"/>
                <a:gd name="T4" fmla="*/ 887 w 25"/>
                <a:gd name="T5" fmla="*/ 2518 h 63"/>
                <a:gd name="T6" fmla="*/ 887 w 25"/>
                <a:gd name="T7" fmla="*/ 2894 h 63"/>
                <a:gd name="T8" fmla="*/ 2182 w 25"/>
                <a:gd name="T9" fmla="*/ 4304 h 63"/>
                <a:gd name="T10" fmla="*/ 1522 w 25"/>
                <a:gd name="T11" fmla="*/ 5688 h 63"/>
                <a:gd name="T12" fmla="*/ 0 w 25"/>
                <a:gd name="T13" fmla="*/ 6942 h 63"/>
                <a:gd name="T14" fmla="*/ 635 w 25"/>
                <a:gd name="T15" fmla="*/ 7323 h 63"/>
                <a:gd name="T16" fmla="*/ 2056 w 25"/>
                <a:gd name="T17" fmla="*/ 7825 h 63"/>
                <a:gd name="T18" fmla="*/ 2948 w 25"/>
                <a:gd name="T19" fmla="*/ 7198 h 63"/>
                <a:gd name="T20" fmla="*/ 3200 w 25"/>
                <a:gd name="T21" fmla="*/ 1761 h 63"/>
                <a:gd name="T22" fmla="*/ 3200 w 25"/>
                <a:gd name="T23" fmla="*/ 251 h 63"/>
                <a:gd name="T24" fmla="*/ 2817 w 25"/>
                <a:gd name="T25" fmla="*/ 25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" name="Group 232">
            <a:extLst>
              <a:ext uri="{FF2B5EF4-FFF2-40B4-BE49-F238E27FC236}">
                <a16:creationId xmlns:a16="http://schemas.microsoft.com/office/drawing/2014/main" id="{8198EC31-B283-BB86-0C5D-79C68ED60BCF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9" name="Freeform 233">
              <a:extLst>
                <a:ext uri="{FF2B5EF4-FFF2-40B4-BE49-F238E27FC236}">
                  <a16:creationId xmlns:a16="http://schemas.microsoft.com/office/drawing/2014/main" id="{1F247CE3-416A-A5EF-E210-19DFC8D992E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>
                <a:gd name="T0" fmla="*/ 563 w 546"/>
                <a:gd name="T1" fmla="*/ 102 h 497"/>
                <a:gd name="T2" fmla="*/ 270 w 546"/>
                <a:gd name="T3" fmla="*/ 1736 h 497"/>
                <a:gd name="T4" fmla="*/ 615 w 546"/>
                <a:gd name="T5" fmla="*/ 9619 h 497"/>
                <a:gd name="T6" fmla="*/ 1324 w 546"/>
                <a:gd name="T7" fmla="*/ 11187 h 497"/>
                <a:gd name="T8" fmla="*/ 3867 w 546"/>
                <a:gd name="T9" fmla="*/ 11794 h 497"/>
                <a:gd name="T10" fmla="*/ 4990 w 546"/>
                <a:gd name="T11" fmla="*/ 12113 h 497"/>
                <a:gd name="T12" fmla="*/ 12724 w 546"/>
                <a:gd name="T13" fmla="*/ 11625 h 497"/>
                <a:gd name="T14" fmla="*/ 13037 w 546"/>
                <a:gd name="T15" fmla="*/ 4088 h 497"/>
                <a:gd name="T16" fmla="*/ 9025 w 546"/>
                <a:gd name="T17" fmla="*/ 389 h 497"/>
                <a:gd name="T18" fmla="*/ 6093 w 546"/>
                <a:gd name="T19" fmla="*/ 708 h 497"/>
                <a:gd name="T20" fmla="*/ 4845 w 546"/>
                <a:gd name="T21" fmla="*/ 270 h 497"/>
                <a:gd name="T22" fmla="*/ 3690 w 546"/>
                <a:gd name="T23" fmla="*/ 49 h 497"/>
                <a:gd name="T24" fmla="*/ 563 w 546"/>
                <a:gd name="T25" fmla="*/ 102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0" name="Group 234">
              <a:extLst>
                <a:ext uri="{FF2B5EF4-FFF2-40B4-BE49-F238E27FC236}">
                  <a16:creationId xmlns:a16="http://schemas.microsoft.com/office/drawing/2014/main" id="{F31B9F42-BED4-5009-F394-AB467F6FFCB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41" name="Freeform 235">
                <a:extLst>
                  <a:ext uri="{FF2B5EF4-FFF2-40B4-BE49-F238E27FC236}">
                    <a16:creationId xmlns:a16="http://schemas.microsoft.com/office/drawing/2014/main" id="{8D594357-115C-F97D-826F-235049C588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9164 w 97"/>
                  <a:gd name="T1" fmla="*/ 3219 h 37"/>
                  <a:gd name="T2" fmla="*/ 11740 w 97"/>
                  <a:gd name="T3" fmla="*/ 2578 h 37"/>
                  <a:gd name="T4" fmla="*/ 11866 w 97"/>
                  <a:gd name="T5" fmla="*/ 2199 h 37"/>
                  <a:gd name="T6" fmla="*/ 11356 w 97"/>
                  <a:gd name="T7" fmla="*/ 0 h 37"/>
                  <a:gd name="T8" fmla="*/ 3213 w 97"/>
                  <a:gd name="T9" fmla="*/ 0 h 37"/>
                  <a:gd name="T10" fmla="*/ 1303 w 97"/>
                  <a:gd name="T11" fmla="*/ 2835 h 37"/>
                  <a:gd name="T12" fmla="*/ 9164 w 97"/>
                  <a:gd name="T13" fmla="*/ 3219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36">
                <a:extLst>
                  <a:ext uri="{FF2B5EF4-FFF2-40B4-BE49-F238E27FC236}">
                    <a16:creationId xmlns:a16="http://schemas.microsoft.com/office/drawing/2014/main" id="{953B3BEA-75E9-2304-1797-AA2F0D91E3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65147 w 585"/>
                  <a:gd name="T1" fmla="*/ 126 h 534"/>
                  <a:gd name="T2" fmla="*/ 20301 w 585"/>
                  <a:gd name="T3" fmla="*/ 0 h 534"/>
                  <a:gd name="T4" fmla="*/ 29095 w 585"/>
                  <a:gd name="T5" fmla="*/ 2709 h 534"/>
                  <a:gd name="T6" fmla="*/ 22501 w 585"/>
                  <a:gd name="T7" fmla="*/ 5034 h 534"/>
                  <a:gd name="T8" fmla="*/ 26769 w 585"/>
                  <a:gd name="T9" fmla="*/ 9169 h 534"/>
                  <a:gd name="T10" fmla="*/ 9562 w 585"/>
                  <a:gd name="T11" fmla="*/ 7738 h 534"/>
                  <a:gd name="T12" fmla="*/ 3347 w 585"/>
                  <a:gd name="T13" fmla="*/ 8122 h 534"/>
                  <a:gd name="T14" fmla="*/ 25722 w 585"/>
                  <a:gd name="T15" fmla="*/ 62871 h 534"/>
                  <a:gd name="T16" fmla="*/ 18613 w 585"/>
                  <a:gd name="T17" fmla="*/ 44043 h 534"/>
                  <a:gd name="T18" fmla="*/ 13576 w 585"/>
                  <a:gd name="T19" fmla="*/ 48537 h 534"/>
                  <a:gd name="T20" fmla="*/ 12145 w 585"/>
                  <a:gd name="T21" fmla="*/ 56174 h 534"/>
                  <a:gd name="T22" fmla="*/ 16029 w 585"/>
                  <a:gd name="T23" fmla="*/ 34208 h 534"/>
                  <a:gd name="T24" fmla="*/ 19791 w 585"/>
                  <a:gd name="T25" fmla="*/ 29431 h 534"/>
                  <a:gd name="T26" fmla="*/ 27027 w 585"/>
                  <a:gd name="T27" fmla="*/ 30604 h 534"/>
                  <a:gd name="T28" fmla="*/ 24316 w 585"/>
                  <a:gd name="T29" fmla="*/ 39520 h 534"/>
                  <a:gd name="T30" fmla="*/ 24827 w 585"/>
                  <a:gd name="T31" fmla="*/ 50988 h 534"/>
                  <a:gd name="T32" fmla="*/ 66578 w 585"/>
                  <a:gd name="T33" fmla="*/ 62360 h 534"/>
                  <a:gd name="T34" fmla="*/ 58705 w 585"/>
                  <a:gd name="T35" fmla="*/ 55127 h 534"/>
                  <a:gd name="T36" fmla="*/ 54943 w 585"/>
                  <a:gd name="T37" fmla="*/ 44554 h 534"/>
                  <a:gd name="T38" fmla="*/ 51186 w 585"/>
                  <a:gd name="T39" fmla="*/ 34870 h 534"/>
                  <a:gd name="T40" fmla="*/ 59468 w 585"/>
                  <a:gd name="T41" fmla="*/ 33055 h 534"/>
                  <a:gd name="T42" fmla="*/ 52617 w 585"/>
                  <a:gd name="T43" fmla="*/ 28789 h 534"/>
                  <a:gd name="T44" fmla="*/ 56758 w 585"/>
                  <a:gd name="T45" fmla="*/ 29173 h 534"/>
                  <a:gd name="T46" fmla="*/ 56632 w 585"/>
                  <a:gd name="T47" fmla="*/ 26975 h 534"/>
                  <a:gd name="T48" fmla="*/ 48602 w 585"/>
                  <a:gd name="T49" fmla="*/ 27233 h 534"/>
                  <a:gd name="T50" fmla="*/ 46150 w 585"/>
                  <a:gd name="T51" fmla="*/ 44296 h 534"/>
                  <a:gd name="T52" fmla="*/ 44871 w 585"/>
                  <a:gd name="T53" fmla="*/ 29684 h 534"/>
                  <a:gd name="T54" fmla="*/ 42797 w 585"/>
                  <a:gd name="T55" fmla="*/ 23503 h 534"/>
                  <a:gd name="T56" fmla="*/ 44871 w 585"/>
                  <a:gd name="T57" fmla="*/ 17549 h 534"/>
                  <a:gd name="T58" fmla="*/ 43824 w 585"/>
                  <a:gd name="T59" fmla="*/ 12772 h 534"/>
                  <a:gd name="T60" fmla="*/ 42797 w 585"/>
                  <a:gd name="T61" fmla="*/ 7996 h 534"/>
                  <a:gd name="T62" fmla="*/ 47707 w 585"/>
                  <a:gd name="T63" fmla="*/ 13308 h 534"/>
                  <a:gd name="T64" fmla="*/ 53638 w 585"/>
                  <a:gd name="T65" fmla="*/ 6080 h 534"/>
                  <a:gd name="T66" fmla="*/ 52875 w 585"/>
                  <a:gd name="T67" fmla="*/ 12262 h 534"/>
                  <a:gd name="T68" fmla="*/ 51848 w 585"/>
                  <a:gd name="T69" fmla="*/ 16785 h 534"/>
                  <a:gd name="T70" fmla="*/ 51848 w 585"/>
                  <a:gd name="T71" fmla="*/ 23376 h 534"/>
                  <a:gd name="T72" fmla="*/ 72125 w 585"/>
                  <a:gd name="T73" fmla="*/ 23376 h 534"/>
                  <a:gd name="T74" fmla="*/ 71614 w 585"/>
                  <a:gd name="T75" fmla="*/ 9810 h 534"/>
                  <a:gd name="T76" fmla="*/ 32189 w 585"/>
                  <a:gd name="T77" fmla="*/ 8916 h 534"/>
                  <a:gd name="T78" fmla="*/ 37893 w 585"/>
                  <a:gd name="T79" fmla="*/ 12009 h 534"/>
                  <a:gd name="T80" fmla="*/ 22117 w 585"/>
                  <a:gd name="T81" fmla="*/ 25191 h 534"/>
                  <a:gd name="T82" fmla="*/ 8925 w 585"/>
                  <a:gd name="T83" fmla="*/ 12646 h 534"/>
                  <a:gd name="T84" fmla="*/ 24696 w 585"/>
                  <a:gd name="T85" fmla="*/ 13692 h 534"/>
                  <a:gd name="T86" fmla="*/ 28432 w 585"/>
                  <a:gd name="T87" fmla="*/ 13566 h 534"/>
                  <a:gd name="T88" fmla="*/ 39041 w 585"/>
                  <a:gd name="T89" fmla="*/ 15633 h 534"/>
                  <a:gd name="T90" fmla="*/ 35693 w 585"/>
                  <a:gd name="T91" fmla="*/ 33055 h 534"/>
                  <a:gd name="T92" fmla="*/ 33620 w 585"/>
                  <a:gd name="T93" fmla="*/ 17680 h 534"/>
                  <a:gd name="T94" fmla="*/ 22117 w 585"/>
                  <a:gd name="T95" fmla="*/ 25191 h 534"/>
                  <a:gd name="T96" fmla="*/ 28842 w 585"/>
                  <a:gd name="T97" fmla="*/ 29047 h 534"/>
                  <a:gd name="T98" fmla="*/ 31931 w 585"/>
                  <a:gd name="T99" fmla="*/ 20409 h 534"/>
                  <a:gd name="T100" fmla="*/ 42135 w 585"/>
                  <a:gd name="T101" fmla="*/ 37705 h 534"/>
                  <a:gd name="T102" fmla="*/ 27790 w 585"/>
                  <a:gd name="T103" fmla="*/ 41435 h 534"/>
                  <a:gd name="T104" fmla="*/ 39936 w 585"/>
                  <a:gd name="T105" fmla="*/ 35764 h 534"/>
                  <a:gd name="T106" fmla="*/ 41114 w 585"/>
                  <a:gd name="T107" fmla="*/ 17164 h 534"/>
                  <a:gd name="T108" fmla="*/ 40472 w 585"/>
                  <a:gd name="T109" fmla="*/ 27511 h 534"/>
                  <a:gd name="T110" fmla="*/ 38656 w 585"/>
                  <a:gd name="T111" fmla="*/ 18600 h 534"/>
                  <a:gd name="T112" fmla="*/ 65556 w 585"/>
                  <a:gd name="T113" fmla="*/ 23118 h 534"/>
                  <a:gd name="T114" fmla="*/ 59595 w 585"/>
                  <a:gd name="T115" fmla="*/ 20920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37">
                <a:extLst>
                  <a:ext uri="{FF2B5EF4-FFF2-40B4-BE49-F238E27FC236}">
                    <a16:creationId xmlns:a16="http://schemas.microsoft.com/office/drawing/2014/main" id="{63C6B159-1D66-C087-B782-B0399B858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>
                  <a:gd name="T0" fmla="*/ 5138 w 47"/>
                  <a:gd name="T1" fmla="*/ 1941 h 56"/>
                  <a:gd name="T2" fmla="*/ 3459 w 47"/>
                  <a:gd name="T3" fmla="*/ 7227 h 56"/>
                  <a:gd name="T4" fmla="*/ 5138 w 47"/>
                  <a:gd name="T5" fmla="*/ 1941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38">
                <a:extLst>
                  <a:ext uri="{FF2B5EF4-FFF2-40B4-BE49-F238E27FC236}">
                    <a16:creationId xmlns:a16="http://schemas.microsoft.com/office/drawing/2014/main" id="{B3CE6FA9-AF9E-9656-C4D8-059CDF5F38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>
                  <a:gd name="T0" fmla="*/ 2518 w 41"/>
                  <a:gd name="T1" fmla="*/ 3472 h 75"/>
                  <a:gd name="T2" fmla="*/ 1585 w 41"/>
                  <a:gd name="T3" fmla="*/ 8914 h 75"/>
                  <a:gd name="T4" fmla="*/ 5301 w 41"/>
                  <a:gd name="T5" fmla="*/ 5796 h 75"/>
                  <a:gd name="T6" fmla="*/ 4909 w 41"/>
                  <a:gd name="T7" fmla="*/ 3088 h 75"/>
                  <a:gd name="T8" fmla="*/ 2518 w 41"/>
                  <a:gd name="T9" fmla="*/ 3472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39">
                <a:extLst>
                  <a:ext uri="{FF2B5EF4-FFF2-40B4-BE49-F238E27FC236}">
                    <a16:creationId xmlns:a16="http://schemas.microsoft.com/office/drawing/2014/main" id="{5AF156AF-9098-E96F-0A0C-EB03C8F61B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>
                  <a:gd name="T0" fmla="*/ 14515 w 135"/>
                  <a:gd name="T1" fmla="*/ 511 h 63"/>
                  <a:gd name="T2" fmla="*/ 3096 w 135"/>
                  <a:gd name="T3" fmla="*/ 511 h 63"/>
                  <a:gd name="T4" fmla="*/ 258 w 135"/>
                  <a:gd name="T5" fmla="*/ 3256 h 63"/>
                  <a:gd name="T6" fmla="*/ 7781 w 135"/>
                  <a:gd name="T7" fmla="*/ 7540 h 63"/>
                  <a:gd name="T8" fmla="*/ 12441 w 135"/>
                  <a:gd name="T9" fmla="*/ 6998 h 63"/>
                  <a:gd name="T10" fmla="*/ 14641 w 135"/>
                  <a:gd name="T11" fmla="*/ 6871 h 63"/>
                  <a:gd name="T12" fmla="*/ 14515 w 135"/>
                  <a:gd name="T13" fmla="*/ 511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0">
                <a:extLst>
                  <a:ext uri="{FF2B5EF4-FFF2-40B4-BE49-F238E27FC236}">
                    <a16:creationId xmlns:a16="http://schemas.microsoft.com/office/drawing/2014/main" id="{890AFC27-9DEE-919A-4EDE-78586B90E9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>
                  <a:gd name="T0" fmla="*/ 8623 w 97"/>
                  <a:gd name="T1" fmla="*/ 644 h 102"/>
                  <a:gd name="T2" fmla="*/ 4006 w 97"/>
                  <a:gd name="T3" fmla="*/ 644 h 102"/>
                  <a:gd name="T4" fmla="*/ 1556 w 97"/>
                  <a:gd name="T5" fmla="*/ 7426 h 102"/>
                  <a:gd name="T6" fmla="*/ 10184 w 97"/>
                  <a:gd name="T7" fmla="*/ 8069 h 102"/>
                  <a:gd name="T8" fmla="*/ 8623 w 97"/>
                  <a:gd name="T9" fmla="*/ 644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1">
                <a:extLst>
                  <a:ext uri="{FF2B5EF4-FFF2-40B4-BE49-F238E27FC236}">
                    <a16:creationId xmlns:a16="http://schemas.microsoft.com/office/drawing/2014/main" id="{D1192C7D-0073-4A11-F8CD-ADE76DBD4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>
                  <a:gd name="T0" fmla="*/ 1939 w 99"/>
                  <a:gd name="T1" fmla="*/ 0 h 19"/>
                  <a:gd name="T2" fmla="*/ 5152 w 99"/>
                  <a:gd name="T3" fmla="*/ 1940 h 19"/>
                  <a:gd name="T4" fmla="*/ 1939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2">
                <a:extLst>
                  <a:ext uri="{FF2B5EF4-FFF2-40B4-BE49-F238E27FC236}">
                    <a16:creationId xmlns:a16="http://schemas.microsoft.com/office/drawing/2014/main" id="{CE8ED6BA-16CD-1FA4-124F-CA9D86FB8D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>
                  <a:gd name="T0" fmla="*/ 2720 w 76"/>
                  <a:gd name="T1" fmla="*/ 4755 h 47"/>
                  <a:gd name="T2" fmla="*/ 9108 w 76"/>
                  <a:gd name="T3" fmla="*/ 2188 h 47"/>
                  <a:gd name="T4" fmla="*/ 6236 w 76"/>
                  <a:gd name="T5" fmla="*/ 383 h 47"/>
                  <a:gd name="T6" fmla="*/ 2462 w 76"/>
                  <a:gd name="T7" fmla="*/ 4095 h 47"/>
                  <a:gd name="T8" fmla="*/ 2720 w 76"/>
                  <a:gd name="T9" fmla="*/ 4755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3">
                <a:extLst>
                  <a:ext uri="{FF2B5EF4-FFF2-40B4-BE49-F238E27FC236}">
                    <a16:creationId xmlns:a16="http://schemas.microsoft.com/office/drawing/2014/main" id="{DC66662F-9FAC-3A9E-CE26-508B3DC4A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9322 w 82"/>
                  <a:gd name="T1" fmla="*/ 768 h 37"/>
                  <a:gd name="T2" fmla="*/ 3097 w 82"/>
                  <a:gd name="T3" fmla="*/ 2199 h 37"/>
                  <a:gd name="T4" fmla="*/ 2202 w 82"/>
                  <a:gd name="T5" fmla="*/ 3346 h 37"/>
                  <a:gd name="T6" fmla="*/ 9859 w 82"/>
                  <a:gd name="T7" fmla="*/ 2962 h 37"/>
                  <a:gd name="T8" fmla="*/ 10628 w 82"/>
                  <a:gd name="T9" fmla="*/ 2578 h 37"/>
                  <a:gd name="T10" fmla="*/ 10628 w 82"/>
                  <a:gd name="T11" fmla="*/ 0 h 37"/>
                  <a:gd name="T12" fmla="*/ 9322 w 82"/>
                  <a:gd name="T13" fmla="*/ 768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Freeform 244">
                <a:extLst>
                  <a:ext uri="{FF2B5EF4-FFF2-40B4-BE49-F238E27FC236}">
                    <a16:creationId xmlns:a16="http://schemas.microsoft.com/office/drawing/2014/main" id="{1DB17419-6469-46EF-B10F-DB71A7C41F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>
                  <a:gd name="T0" fmla="*/ 2720 w 138"/>
                  <a:gd name="T1" fmla="*/ 127 h 33"/>
                  <a:gd name="T2" fmla="*/ 1054 w 138"/>
                  <a:gd name="T3" fmla="*/ 1817 h 33"/>
                  <a:gd name="T4" fmla="*/ 7415 w 138"/>
                  <a:gd name="T5" fmla="*/ 2844 h 33"/>
                  <a:gd name="T6" fmla="*/ 15216 w 138"/>
                  <a:gd name="T7" fmla="*/ 2971 h 33"/>
                  <a:gd name="T8" fmla="*/ 14806 w 138"/>
                  <a:gd name="T9" fmla="*/ 1022 h 33"/>
                  <a:gd name="T10" fmla="*/ 10647 w 138"/>
                  <a:gd name="T11" fmla="*/ 385 h 33"/>
                  <a:gd name="T12" fmla="*/ 2720 w 138"/>
                  <a:gd name="T13" fmla="*/ 127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Freeform 245">
                <a:extLst>
                  <a:ext uri="{FF2B5EF4-FFF2-40B4-BE49-F238E27FC236}">
                    <a16:creationId xmlns:a16="http://schemas.microsoft.com/office/drawing/2014/main" id="{23FE9B25-A4DD-5FF3-E13C-C96AF85C4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>
                  <a:gd name="T0" fmla="*/ 12571 w 112"/>
                  <a:gd name="T1" fmla="*/ 2432 h 29"/>
                  <a:gd name="T2" fmla="*/ 13232 w 112"/>
                  <a:gd name="T3" fmla="*/ 508 h 29"/>
                  <a:gd name="T4" fmla="*/ 9494 w 112"/>
                  <a:gd name="T5" fmla="*/ 1269 h 29"/>
                  <a:gd name="T6" fmla="*/ 4631 w 112"/>
                  <a:gd name="T7" fmla="*/ 760 h 29"/>
                  <a:gd name="T8" fmla="*/ 252 w 112"/>
                  <a:gd name="T9" fmla="*/ 508 h 29"/>
                  <a:gd name="T10" fmla="*/ 12571 w 112"/>
                  <a:gd name="T11" fmla="*/ 2432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2" name="Freeform 246">
                <a:extLst>
                  <a:ext uri="{FF2B5EF4-FFF2-40B4-BE49-F238E27FC236}">
                    <a16:creationId xmlns:a16="http://schemas.microsoft.com/office/drawing/2014/main" id="{267E95D5-3EE6-E37F-ECA4-1D92069535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>
                  <a:gd name="T0" fmla="*/ 384 w 115"/>
                  <a:gd name="T1" fmla="*/ 6787 h 95"/>
                  <a:gd name="T2" fmla="*/ 3345 w 115"/>
                  <a:gd name="T3" fmla="*/ 6913 h 95"/>
                  <a:gd name="T4" fmla="*/ 6457 w 115"/>
                  <a:gd name="T5" fmla="*/ 9862 h 95"/>
                  <a:gd name="T6" fmla="*/ 7609 w 115"/>
                  <a:gd name="T7" fmla="*/ 10780 h 95"/>
                  <a:gd name="T8" fmla="*/ 10438 w 115"/>
                  <a:gd name="T9" fmla="*/ 6661 h 95"/>
                  <a:gd name="T10" fmla="*/ 14318 w 115"/>
                  <a:gd name="T11" fmla="*/ 6661 h 95"/>
                  <a:gd name="T12" fmla="*/ 10185 w 115"/>
                  <a:gd name="T13" fmla="*/ 3459 h 95"/>
                  <a:gd name="T14" fmla="*/ 4774 w 115"/>
                  <a:gd name="T15" fmla="*/ 2057 h 95"/>
                  <a:gd name="T16" fmla="*/ 1556 w 115"/>
                  <a:gd name="T17" fmla="*/ 5264 h 95"/>
                  <a:gd name="T18" fmla="*/ 384 w 115"/>
                  <a:gd name="T19" fmla="*/ 6787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Freeform 247">
                <a:extLst>
                  <a:ext uri="{FF2B5EF4-FFF2-40B4-BE49-F238E27FC236}">
                    <a16:creationId xmlns:a16="http://schemas.microsoft.com/office/drawing/2014/main" id="{73FA7130-0DA9-C65E-1F6F-CD87DD94FF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>
                  <a:gd name="T0" fmla="*/ 6676 w 65"/>
                  <a:gd name="T1" fmla="*/ 5159 h 169"/>
                  <a:gd name="T2" fmla="*/ 2889 w 65"/>
                  <a:gd name="T3" fmla="*/ 6332 h 169"/>
                  <a:gd name="T4" fmla="*/ 2889 w 65"/>
                  <a:gd name="T5" fmla="*/ 7610 h 169"/>
                  <a:gd name="T6" fmla="*/ 6549 w 65"/>
                  <a:gd name="T7" fmla="*/ 11617 h 169"/>
                  <a:gd name="T8" fmla="*/ 4458 w 65"/>
                  <a:gd name="T9" fmla="*/ 15220 h 169"/>
                  <a:gd name="T10" fmla="*/ 0 w 65"/>
                  <a:gd name="T11" fmla="*/ 19101 h 169"/>
                  <a:gd name="T12" fmla="*/ 2219 w 65"/>
                  <a:gd name="T13" fmla="*/ 19996 h 169"/>
                  <a:gd name="T14" fmla="*/ 6158 w 65"/>
                  <a:gd name="T15" fmla="*/ 21426 h 169"/>
                  <a:gd name="T16" fmla="*/ 8250 w 65"/>
                  <a:gd name="T17" fmla="*/ 20915 h 169"/>
                  <a:gd name="T18" fmla="*/ 8504 w 65"/>
                  <a:gd name="T19" fmla="*/ 0 h 169"/>
                  <a:gd name="T20" fmla="*/ 6676 w 65"/>
                  <a:gd name="T21" fmla="*/ 5159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4" name="Rectangle 248">
            <a:extLst>
              <a:ext uri="{FF2B5EF4-FFF2-40B4-BE49-F238E27FC236}">
                <a16:creationId xmlns:a16="http://schemas.microsoft.com/office/drawing/2014/main" id="{1F54DE8D-4DF9-5374-8A3A-42A9064AF80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5" name="Rectangle 249">
            <a:extLst>
              <a:ext uri="{FF2B5EF4-FFF2-40B4-BE49-F238E27FC236}">
                <a16:creationId xmlns:a16="http://schemas.microsoft.com/office/drawing/2014/main" id="{38FD937C-691A-4944-83CD-F2EB219239A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682" name="Rectangle 250">
            <a:extLst>
              <a:ext uri="{FF2B5EF4-FFF2-40B4-BE49-F238E27FC236}">
                <a16:creationId xmlns:a16="http://schemas.microsoft.com/office/drawing/2014/main" id="{92008DA1-093B-7EF1-DF7E-F65A599683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683" name="Rectangle 251">
            <a:extLst>
              <a:ext uri="{FF2B5EF4-FFF2-40B4-BE49-F238E27FC236}">
                <a16:creationId xmlns:a16="http://schemas.microsoft.com/office/drawing/2014/main" id="{F949D687-2C6E-8FBA-2142-026AA2C97DA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684" name="Rectangle 252">
            <a:extLst>
              <a:ext uri="{FF2B5EF4-FFF2-40B4-BE49-F238E27FC236}">
                <a16:creationId xmlns:a16="http://schemas.microsoft.com/office/drawing/2014/main" id="{11C45817-91D5-FC9F-9520-C7BFDCD9956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3D1B6EE-4FBD-414C-AFF2-1625660444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" Target="slide3.xml"/><Relationship Id="rId16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hyperlink" Target="../&#31532;11&#31456;.ppt#14. PowerPoint &#28436;&#31034;&#25991;&#31295;" TargetMode="External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2917127F-901B-7E1F-097B-2EC6CA57E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0B23CAB-568A-49A6-B3C5-51A027992A34}" type="slidenum">
              <a:rPr lang="en-US" altLang="zh-CN" sz="14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0EC35BC2-F36B-CEBF-9954-D7634620A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698500"/>
            <a:ext cx="848360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压缩蒸汽制冷装置用氨作制冷剂，制冷率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J/h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已知冷凝温度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7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蒸发温度为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试求：制冷剂的质量流量；压缩机功率及增压比；冷凝器放热量及循环制冷系数。</a:t>
            </a:r>
          </a:p>
        </p:txBody>
      </p:sp>
      <p:sp>
        <p:nvSpPr>
          <p:cNvPr id="3076" name="Text Box 2">
            <a:extLst>
              <a:ext uri="{FF2B5EF4-FFF2-40B4-BE49-F238E27FC236}">
                <a16:creationId xmlns:a16="http://schemas.microsoft.com/office/drawing/2014/main" id="{F590E762-7A66-CC23-7EBC-4C533A6CA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381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66166</a:t>
            </a:r>
          </a:p>
        </p:txBody>
      </p:sp>
      <p:sp>
        <p:nvSpPr>
          <p:cNvPr id="3077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A09DF40-EAF2-CACC-2CC0-FB89EE515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7" name="Picture 21">
            <a:extLst>
              <a:ext uri="{FF2B5EF4-FFF2-40B4-BE49-F238E27FC236}">
                <a16:creationId xmlns:a16="http://schemas.microsoft.com/office/drawing/2014/main" id="{323E0265-52CE-FD65-AA7B-912C58901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059113"/>
            <a:ext cx="316865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>
            <a:extLst>
              <a:ext uri="{FF2B5EF4-FFF2-40B4-BE49-F238E27FC236}">
                <a16:creationId xmlns:a16="http://schemas.microsoft.com/office/drawing/2014/main" id="{2E9DEADE-5F27-36FC-71E6-A26CFBB55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413" y="2805113"/>
            <a:ext cx="472440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CAA855FF-D00E-E19B-E84F-770077FD8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6729505-4DBC-428F-A8E5-8B6E9283CF36}" type="slidenum">
              <a:rPr lang="en-US" altLang="zh-CN" sz="14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FD7D6DD7-9FB7-1069-89AB-FAD18FED2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3038"/>
            <a:ext cx="304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log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h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图，确定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9ED6ED7C-3677-F847-A482-50934679D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858838"/>
          <a:ext cx="4386262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736600" progId="Equation.DSMT4">
                  <p:embed/>
                </p:oleObj>
              </mc:Choice>
              <mc:Fallback>
                <p:oleObj name="Equation" r:id="rId3" imgW="22860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858838"/>
                        <a:ext cx="4386262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FFC66D46-90A9-82BF-0846-66378DC7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2338388"/>
          <a:ext cx="54276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400" imgH="482600" progId="Equation.DSMT4">
                  <p:embed/>
                </p:oleObj>
              </mc:Choice>
              <mc:Fallback>
                <p:oleObj name="Equation" r:id="rId5" imgW="2819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338388"/>
                        <a:ext cx="54276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C367BFC3-511A-65D3-3448-0CE10737B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4437063"/>
          <a:ext cx="7270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4000" imgH="317500" progId="Equation.DSMT4">
                  <p:embed/>
                </p:oleObj>
              </mc:Choice>
              <mc:Fallback>
                <p:oleObj name="Equation" r:id="rId7" imgW="40640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437063"/>
                        <a:ext cx="7270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" name="Object 1025">
            <a:extLst>
              <a:ext uri="{FF2B5EF4-FFF2-40B4-BE49-F238E27FC236}">
                <a16:creationId xmlns:a16="http://schemas.microsoft.com/office/drawing/2014/main" id="{D4DB0F75-7259-3D87-D8B2-9D73ABF9D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3500438"/>
          <a:ext cx="50625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600" imgH="457200" progId="Equation.DSMT4">
                  <p:embed/>
                </p:oleObj>
              </mc:Choice>
              <mc:Fallback>
                <p:oleObj name="Equation" r:id="rId9" imgW="276860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500438"/>
                        <a:ext cx="50625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1026">
            <a:extLst>
              <a:ext uri="{FF2B5EF4-FFF2-40B4-BE49-F238E27FC236}">
                <a16:creationId xmlns:a16="http://schemas.microsoft.com/office/drawing/2014/main" id="{E371EF4A-773F-29C6-F669-B243DFD5E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5229225"/>
          <a:ext cx="7045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14800" imgH="317500" progId="Equation.DSMT4">
                  <p:embed/>
                </p:oleObj>
              </mc:Choice>
              <mc:Fallback>
                <p:oleObj name="Equation" r:id="rId11" imgW="4114800" imgH="3175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5229225"/>
                        <a:ext cx="70453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7">
            <a:extLst>
              <a:ext uri="{FF2B5EF4-FFF2-40B4-BE49-F238E27FC236}">
                <a16:creationId xmlns:a16="http://schemas.microsoft.com/office/drawing/2014/main" id="{B92F78F4-64E3-2E56-06B4-412E7E67C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805488"/>
          <a:ext cx="3937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700" imgH="457200" progId="Equation.DSMT4">
                  <p:embed/>
                </p:oleObj>
              </mc:Choice>
              <mc:Fallback>
                <p:oleObj name="Equation" r:id="rId13" imgW="2044700" imgH="457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488"/>
                        <a:ext cx="3937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AutoShape 102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4596A7D-6F38-CBE1-A257-745C4744A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7" name="Text Box 1031">
            <a:extLst>
              <a:ext uri="{FF2B5EF4-FFF2-40B4-BE49-F238E27FC236}">
                <a16:creationId xmlns:a16="http://schemas.microsoft.com/office/drawing/2014/main" id="{8F16B5F0-6335-1B1B-1092-1024D19D7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6237288"/>
            <a:ext cx="700087" cy="4000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5" action="ppaction://hlinkpres?slideindex=14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pic>
        <p:nvPicPr>
          <p:cNvPr id="4109" name="Picture 13">
            <a:extLst>
              <a:ext uri="{FF2B5EF4-FFF2-40B4-BE49-F238E27FC236}">
                <a16:creationId xmlns:a16="http://schemas.microsoft.com/office/drawing/2014/main" id="{FC9F8F9A-1840-0AC1-D8C4-B6CEE8DB1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550" y="71438"/>
            <a:ext cx="3330575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  <p:bldP spid="51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2970673B-A084-BC46-3174-F0E990963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4E9CF89-02B1-4204-90B8-29E39EDD1064}" type="slidenum">
              <a:rPr lang="en-US" altLang="zh-CN" sz="14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/>
          </a:p>
        </p:txBody>
      </p:sp>
      <p:pic>
        <p:nvPicPr>
          <p:cNvPr id="5123" name="Picture 2">
            <a:extLst>
              <a:ext uri="{FF2B5EF4-FFF2-40B4-BE49-F238E27FC236}">
                <a16:creationId xmlns:a16="http://schemas.microsoft.com/office/drawing/2014/main" id="{A09E5BFD-8ECE-56F5-02EF-E6A6B9650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558213" cy="637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Arc 3">
            <a:extLst>
              <a:ext uri="{FF2B5EF4-FFF2-40B4-BE49-F238E27FC236}">
                <a16:creationId xmlns:a16="http://schemas.microsoft.com/office/drawing/2014/main" id="{F7A65E37-F6A3-82B8-7BC1-2DEAE1C695D3}"/>
              </a:ext>
            </a:extLst>
          </p:cNvPr>
          <p:cNvSpPr>
            <a:spLocks/>
          </p:cNvSpPr>
          <p:nvPr/>
        </p:nvSpPr>
        <p:spPr bwMode="auto">
          <a:xfrm rot="21481617" flipH="1">
            <a:off x="1779588" y="1014413"/>
            <a:ext cx="287337" cy="2630487"/>
          </a:xfrm>
          <a:custGeom>
            <a:avLst/>
            <a:gdLst>
              <a:gd name="T0" fmla="*/ 2147483647 w 21600"/>
              <a:gd name="T1" fmla="*/ 0 h 16098"/>
              <a:gd name="T2" fmla="*/ 2147483647 w 21600"/>
              <a:gd name="T3" fmla="*/ 2147483647 h 16098"/>
              <a:gd name="T4" fmla="*/ 0 w 21600"/>
              <a:gd name="T5" fmla="*/ 2147483647 h 16098"/>
              <a:gd name="T6" fmla="*/ 0 60000 65536"/>
              <a:gd name="T7" fmla="*/ 0 60000 65536"/>
              <a:gd name="T8" fmla="*/ 0 60000 65536"/>
              <a:gd name="T9" fmla="*/ 0 w 21600"/>
              <a:gd name="T10" fmla="*/ 0 h 16098"/>
              <a:gd name="T11" fmla="*/ 21600 w 21600"/>
              <a:gd name="T12" fmla="*/ 16098 h 160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098" fill="none" extrusionOk="0">
                <a:moveTo>
                  <a:pt x="14401" y="0"/>
                </a:moveTo>
                <a:cubicBezTo>
                  <a:pt x="18982" y="4097"/>
                  <a:pt x="21600" y="9952"/>
                  <a:pt x="21600" y="16098"/>
                </a:cubicBezTo>
              </a:path>
              <a:path w="21600" h="16098" stroke="0" extrusionOk="0">
                <a:moveTo>
                  <a:pt x="14401" y="0"/>
                </a:moveTo>
                <a:cubicBezTo>
                  <a:pt x="18982" y="4097"/>
                  <a:pt x="21600" y="9952"/>
                  <a:pt x="21600" y="16098"/>
                </a:cubicBezTo>
                <a:lnTo>
                  <a:pt x="0" y="16098"/>
                </a:lnTo>
                <a:lnTo>
                  <a:pt x="14401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29EFE454-2CC1-12CA-4A00-6228A62AF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3644900"/>
            <a:ext cx="36004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9" name="Arc 5">
            <a:extLst>
              <a:ext uri="{FF2B5EF4-FFF2-40B4-BE49-F238E27FC236}">
                <a16:creationId xmlns:a16="http://schemas.microsoft.com/office/drawing/2014/main" id="{7A6C0CF0-BBC1-F9E4-91AB-098CF5FF1911}"/>
              </a:ext>
            </a:extLst>
          </p:cNvPr>
          <p:cNvSpPr>
            <a:spLocks/>
          </p:cNvSpPr>
          <p:nvPr/>
        </p:nvSpPr>
        <p:spPr bwMode="auto">
          <a:xfrm>
            <a:off x="5292725" y="3600450"/>
            <a:ext cx="287338" cy="2324100"/>
          </a:xfrm>
          <a:custGeom>
            <a:avLst/>
            <a:gdLst>
              <a:gd name="T0" fmla="*/ 2147483647 w 21600"/>
              <a:gd name="T1" fmla="*/ 0 h 20514"/>
              <a:gd name="T2" fmla="*/ 2147483647 w 21600"/>
              <a:gd name="T3" fmla="*/ 2147483647 h 20514"/>
              <a:gd name="T4" fmla="*/ 0 w 21600"/>
              <a:gd name="T5" fmla="*/ 2147483647 h 20514"/>
              <a:gd name="T6" fmla="*/ 0 60000 65536"/>
              <a:gd name="T7" fmla="*/ 0 60000 65536"/>
              <a:gd name="T8" fmla="*/ 0 60000 65536"/>
              <a:gd name="T9" fmla="*/ 0 w 21600"/>
              <a:gd name="T10" fmla="*/ 0 h 20514"/>
              <a:gd name="T11" fmla="*/ 21600 w 21600"/>
              <a:gd name="T12" fmla="*/ 20514 h 205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514" fill="none" extrusionOk="0">
                <a:moveTo>
                  <a:pt x="7934" y="0"/>
                </a:moveTo>
                <a:cubicBezTo>
                  <a:pt x="16181" y="3257"/>
                  <a:pt x="21600" y="11223"/>
                  <a:pt x="21600" y="20090"/>
                </a:cubicBezTo>
                <a:cubicBezTo>
                  <a:pt x="21600" y="20231"/>
                  <a:pt x="21598" y="20372"/>
                  <a:pt x="21595" y="20513"/>
                </a:cubicBezTo>
              </a:path>
              <a:path w="21600" h="20514" stroke="0" extrusionOk="0">
                <a:moveTo>
                  <a:pt x="7934" y="0"/>
                </a:moveTo>
                <a:cubicBezTo>
                  <a:pt x="16181" y="3257"/>
                  <a:pt x="21600" y="11223"/>
                  <a:pt x="21600" y="20090"/>
                </a:cubicBezTo>
                <a:cubicBezTo>
                  <a:pt x="21600" y="20231"/>
                  <a:pt x="21598" y="20372"/>
                  <a:pt x="21595" y="20513"/>
                </a:cubicBezTo>
                <a:lnTo>
                  <a:pt x="0" y="20090"/>
                </a:lnTo>
                <a:lnTo>
                  <a:pt x="7934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7B4E9B1E-8147-8C9E-B74C-9751AA756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835275"/>
            <a:ext cx="60483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B6F2270E-871B-E093-8884-668A10DB2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125663"/>
            <a:ext cx="974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</a:rPr>
              <a:t>=300K</a:t>
            </a:r>
          </a:p>
        </p:txBody>
      </p:sp>
      <p:sp>
        <p:nvSpPr>
          <p:cNvPr id="5129" name="Arc 12">
            <a:extLst>
              <a:ext uri="{FF2B5EF4-FFF2-40B4-BE49-F238E27FC236}">
                <a16:creationId xmlns:a16="http://schemas.microsoft.com/office/drawing/2014/main" id="{90A98E90-3776-C797-75E5-9352B8296958}"/>
              </a:ext>
            </a:extLst>
          </p:cNvPr>
          <p:cNvSpPr>
            <a:spLocks/>
          </p:cNvSpPr>
          <p:nvPr/>
        </p:nvSpPr>
        <p:spPr bwMode="auto">
          <a:xfrm rot="11009572" flipV="1">
            <a:off x="1003300" y="995363"/>
            <a:ext cx="3136900" cy="9504362"/>
          </a:xfrm>
          <a:custGeom>
            <a:avLst/>
            <a:gdLst>
              <a:gd name="T0" fmla="*/ 0 w 19208"/>
              <a:gd name="T1" fmla="*/ 0 h 21600"/>
              <a:gd name="T2" fmla="*/ 2147483647 w 19208"/>
              <a:gd name="T3" fmla="*/ 2147483647 h 21600"/>
              <a:gd name="T4" fmla="*/ 0 w 19208"/>
              <a:gd name="T5" fmla="*/ 2147483647 h 21600"/>
              <a:gd name="T6" fmla="*/ 0 60000 65536"/>
              <a:gd name="T7" fmla="*/ 0 60000 65536"/>
              <a:gd name="T8" fmla="*/ 0 60000 65536"/>
              <a:gd name="T9" fmla="*/ 0 w 19208"/>
              <a:gd name="T10" fmla="*/ 0 h 21600"/>
              <a:gd name="T11" fmla="*/ 19208 w 1920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8" h="21600" fill="none" extrusionOk="0">
                <a:moveTo>
                  <a:pt x="-1" y="0"/>
                </a:moveTo>
                <a:cubicBezTo>
                  <a:pt x="8092" y="0"/>
                  <a:pt x="15506" y="4523"/>
                  <a:pt x="19208" y="11720"/>
                </a:cubicBezTo>
              </a:path>
              <a:path w="19208" h="21600" stroke="0" extrusionOk="0">
                <a:moveTo>
                  <a:pt x="-1" y="0"/>
                </a:moveTo>
                <a:cubicBezTo>
                  <a:pt x="8092" y="0"/>
                  <a:pt x="15506" y="4523"/>
                  <a:pt x="19208" y="1172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DA6D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" name="Line 13">
            <a:extLst>
              <a:ext uri="{FF2B5EF4-FFF2-40B4-BE49-F238E27FC236}">
                <a16:creationId xmlns:a16="http://schemas.microsoft.com/office/drawing/2014/main" id="{522D7196-8960-B3A1-DF27-4152166558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9700" y="3429000"/>
            <a:ext cx="215900" cy="2592388"/>
          </a:xfrm>
          <a:prstGeom prst="line">
            <a:avLst/>
          </a:prstGeom>
          <a:noFill/>
          <a:ln w="28575">
            <a:solidFill>
              <a:srgbClr val="DA6D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1" name="Arc 14">
            <a:extLst>
              <a:ext uri="{FF2B5EF4-FFF2-40B4-BE49-F238E27FC236}">
                <a16:creationId xmlns:a16="http://schemas.microsoft.com/office/drawing/2014/main" id="{29C1179D-0FC2-C291-9A90-956F730A6CC1}"/>
              </a:ext>
            </a:extLst>
          </p:cNvPr>
          <p:cNvSpPr>
            <a:spLocks/>
          </p:cNvSpPr>
          <p:nvPr/>
        </p:nvSpPr>
        <p:spPr bwMode="auto">
          <a:xfrm>
            <a:off x="4427538" y="1125538"/>
            <a:ext cx="936625" cy="115093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DA6D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" name="Arc 15">
            <a:extLst>
              <a:ext uri="{FF2B5EF4-FFF2-40B4-BE49-F238E27FC236}">
                <a16:creationId xmlns:a16="http://schemas.microsoft.com/office/drawing/2014/main" id="{465C3BFC-3B18-D97B-5BEB-DCDB76B3956B}"/>
              </a:ext>
            </a:extLst>
          </p:cNvPr>
          <p:cNvSpPr>
            <a:spLocks/>
          </p:cNvSpPr>
          <p:nvPr/>
        </p:nvSpPr>
        <p:spPr bwMode="auto">
          <a:xfrm>
            <a:off x="5364163" y="2276475"/>
            <a:ext cx="71437" cy="1152525"/>
          </a:xfrm>
          <a:custGeom>
            <a:avLst/>
            <a:gdLst>
              <a:gd name="T0" fmla="*/ 0 w 21600"/>
              <a:gd name="T1" fmla="*/ 0 h 21600"/>
              <a:gd name="T2" fmla="*/ 28266341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DA6D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Arc 16">
            <a:extLst>
              <a:ext uri="{FF2B5EF4-FFF2-40B4-BE49-F238E27FC236}">
                <a16:creationId xmlns:a16="http://schemas.microsoft.com/office/drawing/2014/main" id="{6FC61559-BF83-A0DB-A5B3-BDEE521AE0A6}"/>
              </a:ext>
            </a:extLst>
          </p:cNvPr>
          <p:cNvSpPr>
            <a:spLocks/>
          </p:cNvSpPr>
          <p:nvPr/>
        </p:nvSpPr>
        <p:spPr bwMode="auto">
          <a:xfrm rot="687627" flipH="1">
            <a:off x="1670050" y="896938"/>
            <a:ext cx="2466975" cy="6276975"/>
          </a:xfrm>
          <a:custGeom>
            <a:avLst/>
            <a:gdLst>
              <a:gd name="T0" fmla="*/ 2147483647 w 21358"/>
              <a:gd name="T1" fmla="*/ 0 h 20059"/>
              <a:gd name="T2" fmla="*/ 2147483647 w 21358"/>
              <a:gd name="T3" fmla="*/ 2147483647 h 20059"/>
              <a:gd name="T4" fmla="*/ 0 w 21358"/>
              <a:gd name="T5" fmla="*/ 2147483647 h 20059"/>
              <a:gd name="T6" fmla="*/ 0 60000 65536"/>
              <a:gd name="T7" fmla="*/ 0 60000 65536"/>
              <a:gd name="T8" fmla="*/ 0 60000 65536"/>
              <a:gd name="T9" fmla="*/ 0 w 21358"/>
              <a:gd name="T10" fmla="*/ 0 h 20059"/>
              <a:gd name="T11" fmla="*/ 21358 w 21358"/>
              <a:gd name="T12" fmla="*/ 20059 h 200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58" h="20059" fill="none" extrusionOk="0">
                <a:moveTo>
                  <a:pt x="8012" y="0"/>
                </a:moveTo>
                <a:cubicBezTo>
                  <a:pt x="15134" y="2845"/>
                  <a:pt x="20213" y="9252"/>
                  <a:pt x="21358" y="16835"/>
                </a:cubicBezTo>
              </a:path>
              <a:path w="21358" h="20059" stroke="0" extrusionOk="0">
                <a:moveTo>
                  <a:pt x="8012" y="0"/>
                </a:moveTo>
                <a:cubicBezTo>
                  <a:pt x="15134" y="2845"/>
                  <a:pt x="20213" y="9252"/>
                  <a:pt x="21358" y="16835"/>
                </a:cubicBezTo>
                <a:lnTo>
                  <a:pt x="0" y="20059"/>
                </a:lnTo>
                <a:lnTo>
                  <a:pt x="8012" y="0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Arc 17">
            <a:extLst>
              <a:ext uri="{FF2B5EF4-FFF2-40B4-BE49-F238E27FC236}">
                <a16:creationId xmlns:a16="http://schemas.microsoft.com/office/drawing/2014/main" id="{B7A3827E-0A1B-9224-2371-58EA9D22CA18}"/>
              </a:ext>
            </a:extLst>
          </p:cNvPr>
          <p:cNvSpPr>
            <a:spLocks/>
          </p:cNvSpPr>
          <p:nvPr/>
        </p:nvSpPr>
        <p:spPr bwMode="auto">
          <a:xfrm rot="9425407" flipV="1">
            <a:off x="2174875" y="1519238"/>
            <a:ext cx="3700463" cy="1268412"/>
          </a:xfrm>
          <a:custGeom>
            <a:avLst/>
            <a:gdLst>
              <a:gd name="T0" fmla="*/ 2147483647 w 20549"/>
              <a:gd name="T1" fmla="*/ 0 h 21137"/>
              <a:gd name="T2" fmla="*/ 2147483647 w 20549"/>
              <a:gd name="T3" fmla="*/ 2147483647 h 21137"/>
              <a:gd name="T4" fmla="*/ 0 w 20549"/>
              <a:gd name="T5" fmla="*/ 2147483647 h 21137"/>
              <a:gd name="T6" fmla="*/ 0 60000 65536"/>
              <a:gd name="T7" fmla="*/ 0 60000 65536"/>
              <a:gd name="T8" fmla="*/ 0 60000 65536"/>
              <a:gd name="T9" fmla="*/ 0 w 20549"/>
              <a:gd name="T10" fmla="*/ 0 h 21137"/>
              <a:gd name="T11" fmla="*/ 20549 w 20549"/>
              <a:gd name="T12" fmla="*/ 21137 h 21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49" h="21137" fill="none" extrusionOk="0">
                <a:moveTo>
                  <a:pt x="4448" y="0"/>
                </a:moveTo>
                <a:cubicBezTo>
                  <a:pt x="12022" y="1594"/>
                  <a:pt x="18163" y="7117"/>
                  <a:pt x="20548" y="14480"/>
                </a:cubicBezTo>
              </a:path>
              <a:path w="20549" h="21137" stroke="0" extrusionOk="0">
                <a:moveTo>
                  <a:pt x="4448" y="0"/>
                </a:moveTo>
                <a:cubicBezTo>
                  <a:pt x="12022" y="1594"/>
                  <a:pt x="18163" y="7117"/>
                  <a:pt x="20548" y="14480"/>
                </a:cubicBezTo>
                <a:lnTo>
                  <a:pt x="0" y="21137"/>
                </a:lnTo>
                <a:lnTo>
                  <a:pt x="4448" y="0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5" name="Arc 18">
            <a:extLst>
              <a:ext uri="{FF2B5EF4-FFF2-40B4-BE49-F238E27FC236}">
                <a16:creationId xmlns:a16="http://schemas.microsoft.com/office/drawing/2014/main" id="{7C143497-394E-8300-14EF-C76297EA15EA}"/>
              </a:ext>
            </a:extLst>
          </p:cNvPr>
          <p:cNvSpPr>
            <a:spLocks/>
          </p:cNvSpPr>
          <p:nvPr/>
        </p:nvSpPr>
        <p:spPr bwMode="auto">
          <a:xfrm rot="9364308" flipV="1">
            <a:off x="4805363" y="441325"/>
            <a:ext cx="2416175" cy="1211263"/>
          </a:xfrm>
          <a:custGeom>
            <a:avLst/>
            <a:gdLst>
              <a:gd name="T0" fmla="*/ 2147483647 w 13416"/>
              <a:gd name="T1" fmla="*/ 0 h 20181"/>
              <a:gd name="T2" fmla="*/ 2147483647 w 13416"/>
              <a:gd name="T3" fmla="*/ 2147483647 h 20181"/>
              <a:gd name="T4" fmla="*/ 0 w 13416"/>
              <a:gd name="T5" fmla="*/ 2147483647 h 20181"/>
              <a:gd name="T6" fmla="*/ 0 60000 65536"/>
              <a:gd name="T7" fmla="*/ 0 60000 65536"/>
              <a:gd name="T8" fmla="*/ 0 60000 65536"/>
              <a:gd name="T9" fmla="*/ 0 w 13416"/>
              <a:gd name="T10" fmla="*/ 0 h 20181"/>
              <a:gd name="T11" fmla="*/ 13416 w 13416"/>
              <a:gd name="T12" fmla="*/ 20181 h 20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16" h="20181" fill="none" extrusionOk="0">
                <a:moveTo>
                  <a:pt x="7699" y="0"/>
                </a:moveTo>
                <a:cubicBezTo>
                  <a:pt x="9760" y="786"/>
                  <a:pt x="11687" y="1883"/>
                  <a:pt x="13416" y="3252"/>
                </a:cubicBezTo>
              </a:path>
              <a:path w="13416" h="20181" stroke="0" extrusionOk="0">
                <a:moveTo>
                  <a:pt x="7699" y="0"/>
                </a:moveTo>
                <a:cubicBezTo>
                  <a:pt x="9760" y="786"/>
                  <a:pt x="11687" y="1883"/>
                  <a:pt x="13416" y="3252"/>
                </a:cubicBezTo>
                <a:lnTo>
                  <a:pt x="0" y="20181"/>
                </a:lnTo>
                <a:lnTo>
                  <a:pt x="7699" y="0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Text Box 19">
            <a:extLst>
              <a:ext uri="{FF2B5EF4-FFF2-40B4-BE49-F238E27FC236}">
                <a16:creationId xmlns:a16="http://schemas.microsoft.com/office/drawing/2014/main" id="{35755EA3-C5BD-0325-3128-35A89DE77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5373688"/>
            <a:ext cx="65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 1</a:t>
            </a:r>
          </a:p>
        </p:txBody>
      </p:sp>
      <p:sp>
        <p:nvSpPr>
          <p:cNvPr id="5137" name="Text Box 20">
            <a:extLst>
              <a:ext uri="{FF2B5EF4-FFF2-40B4-BE49-F238E27FC236}">
                <a16:creationId xmlns:a16="http://schemas.microsoft.com/office/drawing/2014/main" id="{6F91C16A-8FF6-0D1E-519D-DCC73B57B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13325"/>
            <a:ext cx="657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 0</a:t>
            </a:r>
          </a:p>
        </p:txBody>
      </p:sp>
      <p:sp>
        <p:nvSpPr>
          <p:cNvPr id="5138" name="Text Box 21">
            <a:extLst>
              <a:ext uri="{FF2B5EF4-FFF2-40B4-BE49-F238E27FC236}">
                <a16:creationId xmlns:a16="http://schemas.microsoft.com/office/drawing/2014/main" id="{90641B6C-F129-BFF7-8133-849EB6080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76517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等干度线</a:t>
            </a:r>
          </a:p>
        </p:txBody>
      </p:sp>
      <p:sp>
        <p:nvSpPr>
          <p:cNvPr id="5139" name="Text Box 22">
            <a:extLst>
              <a:ext uri="{FF2B5EF4-FFF2-40B4-BE49-F238E27FC236}">
                <a16:creationId xmlns:a16="http://schemas.microsoft.com/office/drawing/2014/main" id="{5B477E9E-7E79-5B49-008D-0BF451209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285750"/>
            <a:ext cx="132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等比体积线</a:t>
            </a:r>
          </a:p>
        </p:txBody>
      </p:sp>
      <p:sp>
        <p:nvSpPr>
          <p:cNvPr id="5140" name="Arc 23">
            <a:extLst>
              <a:ext uri="{FF2B5EF4-FFF2-40B4-BE49-F238E27FC236}">
                <a16:creationId xmlns:a16="http://schemas.microsoft.com/office/drawing/2014/main" id="{E311F988-B68A-0768-3AC1-ACB2D5D5B6DF}"/>
              </a:ext>
            </a:extLst>
          </p:cNvPr>
          <p:cNvSpPr>
            <a:spLocks/>
          </p:cNvSpPr>
          <p:nvPr/>
        </p:nvSpPr>
        <p:spPr bwMode="auto">
          <a:xfrm rot="11379577" flipV="1">
            <a:off x="4016375" y="458788"/>
            <a:ext cx="904875" cy="7810500"/>
          </a:xfrm>
          <a:custGeom>
            <a:avLst/>
            <a:gdLst>
              <a:gd name="T0" fmla="*/ 2147483647 w 20859"/>
              <a:gd name="T1" fmla="*/ 0 h 20114"/>
              <a:gd name="T2" fmla="*/ 2147483647 w 20859"/>
              <a:gd name="T3" fmla="*/ 2147483647 h 20114"/>
              <a:gd name="T4" fmla="*/ 0 w 20859"/>
              <a:gd name="T5" fmla="*/ 2147483647 h 20114"/>
              <a:gd name="T6" fmla="*/ 0 60000 65536"/>
              <a:gd name="T7" fmla="*/ 0 60000 65536"/>
              <a:gd name="T8" fmla="*/ 0 60000 65536"/>
              <a:gd name="T9" fmla="*/ 0 w 20859"/>
              <a:gd name="T10" fmla="*/ 0 h 20114"/>
              <a:gd name="T11" fmla="*/ 20859 w 20859"/>
              <a:gd name="T12" fmla="*/ 20114 h 201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9" h="20114" fill="none" extrusionOk="0">
                <a:moveTo>
                  <a:pt x="7873" y="0"/>
                </a:moveTo>
                <a:cubicBezTo>
                  <a:pt x="14259" y="2499"/>
                  <a:pt x="19078" y="7883"/>
                  <a:pt x="20859" y="14504"/>
                </a:cubicBezTo>
              </a:path>
              <a:path w="20859" h="20114" stroke="0" extrusionOk="0">
                <a:moveTo>
                  <a:pt x="7873" y="0"/>
                </a:moveTo>
                <a:cubicBezTo>
                  <a:pt x="14259" y="2499"/>
                  <a:pt x="19078" y="7883"/>
                  <a:pt x="20859" y="14504"/>
                </a:cubicBezTo>
                <a:lnTo>
                  <a:pt x="0" y="20114"/>
                </a:lnTo>
                <a:lnTo>
                  <a:pt x="7873" y="0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8" name="Line 24">
            <a:extLst>
              <a:ext uri="{FF2B5EF4-FFF2-40B4-BE49-F238E27FC236}">
                <a16:creationId xmlns:a16="http://schemas.microsoft.com/office/drawing/2014/main" id="{4B61DD4E-CC9A-A67B-2679-E027DFD30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3644900"/>
            <a:ext cx="64801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9" name="Line 25">
            <a:extLst>
              <a:ext uri="{FF2B5EF4-FFF2-40B4-BE49-F238E27FC236}">
                <a16:creationId xmlns:a16="http://schemas.microsoft.com/office/drawing/2014/main" id="{18CFE797-03D9-E7AD-D853-7D1DE7EA2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4652963"/>
            <a:ext cx="59769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10" name="Arc 26">
            <a:extLst>
              <a:ext uri="{FF2B5EF4-FFF2-40B4-BE49-F238E27FC236}">
                <a16:creationId xmlns:a16="http://schemas.microsoft.com/office/drawing/2014/main" id="{F5D5B16A-DDA8-F1C1-247C-2DC45E0F448D}"/>
              </a:ext>
            </a:extLst>
          </p:cNvPr>
          <p:cNvSpPr>
            <a:spLocks/>
          </p:cNvSpPr>
          <p:nvPr/>
        </p:nvSpPr>
        <p:spPr bwMode="auto">
          <a:xfrm rot="11407613" flipV="1">
            <a:off x="5292725" y="3716338"/>
            <a:ext cx="1868488" cy="2278062"/>
          </a:xfrm>
          <a:custGeom>
            <a:avLst/>
            <a:gdLst>
              <a:gd name="T0" fmla="*/ 2147483647 w 20754"/>
              <a:gd name="T1" fmla="*/ 0 h 11390"/>
              <a:gd name="T2" fmla="*/ 2147483647 w 20754"/>
              <a:gd name="T3" fmla="*/ 2147483647 h 11390"/>
              <a:gd name="T4" fmla="*/ 0 w 20754"/>
              <a:gd name="T5" fmla="*/ 2147483647 h 11390"/>
              <a:gd name="T6" fmla="*/ 0 60000 65536"/>
              <a:gd name="T7" fmla="*/ 0 60000 65536"/>
              <a:gd name="T8" fmla="*/ 0 60000 65536"/>
              <a:gd name="T9" fmla="*/ 0 w 20754"/>
              <a:gd name="T10" fmla="*/ 0 h 11390"/>
              <a:gd name="T11" fmla="*/ 20754 w 20754"/>
              <a:gd name="T12" fmla="*/ 11390 h 113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54" h="11390" fill="none" extrusionOk="0">
                <a:moveTo>
                  <a:pt x="18352" y="0"/>
                </a:moveTo>
                <a:cubicBezTo>
                  <a:pt x="19397" y="1682"/>
                  <a:pt x="20205" y="3501"/>
                  <a:pt x="20753" y="5404"/>
                </a:cubicBezTo>
              </a:path>
              <a:path w="20754" h="11390" stroke="0" extrusionOk="0">
                <a:moveTo>
                  <a:pt x="18352" y="0"/>
                </a:moveTo>
                <a:cubicBezTo>
                  <a:pt x="19397" y="1682"/>
                  <a:pt x="20205" y="3501"/>
                  <a:pt x="20753" y="5404"/>
                </a:cubicBezTo>
                <a:lnTo>
                  <a:pt x="0" y="11390"/>
                </a:lnTo>
                <a:lnTo>
                  <a:pt x="18352" y="0"/>
                </a:lnTo>
                <a:close/>
              </a:path>
            </a:pathLst>
          </a:custGeom>
          <a:noFill/>
          <a:ln w="38100">
            <a:solidFill>
              <a:srgbClr val="0033CC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1" name="Line 27">
            <a:extLst>
              <a:ext uri="{FF2B5EF4-FFF2-40B4-BE49-F238E27FC236}">
                <a16:creationId xmlns:a16="http://schemas.microsoft.com/office/drawing/2014/main" id="{25376FD8-B9FC-394A-1D68-D5BFCC01F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3644900"/>
            <a:ext cx="0" cy="1008063"/>
          </a:xfrm>
          <a:prstGeom prst="line">
            <a:avLst/>
          </a:prstGeom>
          <a:noFill/>
          <a:ln w="38100">
            <a:solidFill>
              <a:srgbClr val="0033CC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5" name="Arc 28">
            <a:extLst>
              <a:ext uri="{FF2B5EF4-FFF2-40B4-BE49-F238E27FC236}">
                <a16:creationId xmlns:a16="http://schemas.microsoft.com/office/drawing/2014/main" id="{3603ED7F-299A-F268-6617-9B11A93A9A90}"/>
              </a:ext>
            </a:extLst>
          </p:cNvPr>
          <p:cNvSpPr>
            <a:spLocks/>
          </p:cNvSpPr>
          <p:nvPr/>
        </p:nvSpPr>
        <p:spPr bwMode="auto">
          <a:xfrm rot="11573362" flipV="1">
            <a:off x="5251450" y="2133600"/>
            <a:ext cx="3929063" cy="5003800"/>
          </a:xfrm>
          <a:custGeom>
            <a:avLst/>
            <a:gdLst>
              <a:gd name="T0" fmla="*/ 2147483647 w 21559"/>
              <a:gd name="T1" fmla="*/ 0 h 13612"/>
              <a:gd name="T2" fmla="*/ 2147483647 w 21559"/>
              <a:gd name="T3" fmla="*/ 2147483647 h 13612"/>
              <a:gd name="T4" fmla="*/ 0 w 21559"/>
              <a:gd name="T5" fmla="*/ 2147483647 h 13612"/>
              <a:gd name="T6" fmla="*/ 0 60000 65536"/>
              <a:gd name="T7" fmla="*/ 0 60000 65536"/>
              <a:gd name="T8" fmla="*/ 0 60000 65536"/>
              <a:gd name="T9" fmla="*/ 0 w 21559"/>
              <a:gd name="T10" fmla="*/ 0 h 13612"/>
              <a:gd name="T11" fmla="*/ 21559 w 21559"/>
              <a:gd name="T12" fmla="*/ 13612 h 136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59" h="13612" fill="none" extrusionOk="0">
                <a:moveTo>
                  <a:pt x="16771" y="-1"/>
                </a:moveTo>
                <a:cubicBezTo>
                  <a:pt x="19607" y="3494"/>
                  <a:pt x="21281" y="7787"/>
                  <a:pt x="21558" y="12279"/>
                </a:cubicBezTo>
              </a:path>
              <a:path w="21559" h="13612" stroke="0" extrusionOk="0">
                <a:moveTo>
                  <a:pt x="16771" y="-1"/>
                </a:moveTo>
                <a:cubicBezTo>
                  <a:pt x="19607" y="3494"/>
                  <a:pt x="21281" y="7787"/>
                  <a:pt x="21558" y="12279"/>
                </a:cubicBezTo>
                <a:lnTo>
                  <a:pt x="0" y="13612"/>
                </a:lnTo>
                <a:lnTo>
                  <a:pt x="16771" y="-1"/>
                </a:lnTo>
                <a:close/>
              </a:path>
            </a:pathLst>
          </a:custGeom>
          <a:noFill/>
          <a:ln w="38100">
            <a:solidFill>
              <a:srgbClr val="33CC33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3" name="Text Box 29">
            <a:extLst>
              <a:ext uri="{FF2B5EF4-FFF2-40B4-BE49-F238E27FC236}">
                <a16:creationId xmlns:a16="http://schemas.microsoft.com/office/drawing/2014/main" id="{151EC76F-3FA6-DAED-215F-F17149507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221163"/>
            <a:ext cx="974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</a:rPr>
              <a:t>=267K</a:t>
            </a:r>
          </a:p>
        </p:txBody>
      </p:sp>
      <p:sp>
        <p:nvSpPr>
          <p:cNvPr id="16414" name="AutoShape 3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C7C6650C-59F2-024D-46E0-800C505C0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275" y="5734050"/>
            <a:ext cx="109538" cy="1042988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6415" name="Text Box 31">
            <a:extLst>
              <a:ext uri="{FF2B5EF4-FFF2-40B4-BE49-F238E27FC236}">
                <a16:creationId xmlns:a16="http://schemas.microsoft.com/office/drawing/2014/main" id="{9799B003-7056-18D8-BCD9-26BF9E035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778125"/>
            <a:ext cx="60483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149" name="Text Box 33">
            <a:extLst>
              <a:ext uri="{FF2B5EF4-FFF2-40B4-BE49-F238E27FC236}">
                <a16:creationId xmlns:a16="http://schemas.microsoft.com/office/drawing/2014/main" id="{DD7299FF-DBFA-8B28-4C60-912FC2D07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178593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等熵线</a:t>
            </a:r>
          </a:p>
        </p:txBody>
      </p:sp>
      <p:sp>
        <p:nvSpPr>
          <p:cNvPr id="16418" name="Text Box 34">
            <a:extLst>
              <a:ext uri="{FF2B5EF4-FFF2-40B4-BE49-F238E27FC236}">
                <a16:creationId xmlns:a16="http://schemas.microsoft.com/office/drawing/2014/main" id="{8AB69B55-6173-A010-17D1-1CB2420A2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843338"/>
            <a:ext cx="6048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419" name="Line 35">
            <a:extLst>
              <a:ext uri="{FF2B5EF4-FFF2-40B4-BE49-F238E27FC236}">
                <a16:creationId xmlns:a16="http://schemas.microsoft.com/office/drawing/2014/main" id="{09942441-C7FB-0CF3-CBBB-51A2EB5DC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3716338"/>
            <a:ext cx="0" cy="2233612"/>
          </a:xfrm>
          <a:prstGeom prst="line">
            <a:avLst/>
          </a:prstGeom>
          <a:noFill/>
          <a:ln w="38100">
            <a:solidFill>
              <a:srgbClr val="86041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0" name="Line 36">
            <a:extLst>
              <a:ext uri="{FF2B5EF4-FFF2-40B4-BE49-F238E27FC236}">
                <a16:creationId xmlns:a16="http://schemas.microsoft.com/office/drawing/2014/main" id="{61AEDB88-4729-BF58-E144-154517EB8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3716338"/>
            <a:ext cx="0" cy="2233612"/>
          </a:xfrm>
          <a:prstGeom prst="line">
            <a:avLst/>
          </a:prstGeom>
          <a:noFill/>
          <a:ln w="38100">
            <a:solidFill>
              <a:srgbClr val="86041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1" name="Text Box 37">
            <a:extLst>
              <a:ext uri="{FF2B5EF4-FFF2-40B4-BE49-F238E27FC236}">
                <a16:creationId xmlns:a16="http://schemas.microsoft.com/office/drawing/2014/main" id="{E4451C23-4B22-72A4-BE73-290574C15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021388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422" name="Text Box 38">
            <a:extLst>
              <a:ext uri="{FF2B5EF4-FFF2-40B4-BE49-F238E27FC236}">
                <a16:creationId xmlns:a16="http://schemas.microsoft.com/office/drawing/2014/main" id="{ABFE5200-09D0-4ACA-BA55-B45AE4AAE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5984875"/>
            <a:ext cx="40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423" name="Text Box 39">
            <a:extLst>
              <a:ext uri="{FF2B5EF4-FFF2-40B4-BE49-F238E27FC236}">
                <a16:creationId xmlns:a16="http://schemas.microsoft.com/office/drawing/2014/main" id="{DA43208D-31EE-55E8-D81A-65062D117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5984875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424" name="Text Box 40">
            <a:extLst>
              <a:ext uri="{FF2B5EF4-FFF2-40B4-BE49-F238E27FC236}">
                <a16:creationId xmlns:a16="http://schemas.microsoft.com/office/drawing/2014/main" id="{1034E267-FB3B-7A55-8B88-B41C51077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42560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425" name="Text Box 41">
            <a:extLst>
              <a:ext uri="{FF2B5EF4-FFF2-40B4-BE49-F238E27FC236}">
                <a16:creationId xmlns:a16="http://schemas.microsoft.com/office/drawing/2014/main" id="{A9544835-624F-2570-B82D-31ADF1109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2480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426" name="Text Box 42">
            <a:extLst>
              <a:ext uri="{FF2B5EF4-FFF2-40B4-BE49-F238E27FC236}">
                <a16:creationId xmlns:a16="http://schemas.microsoft.com/office/drawing/2014/main" id="{DD516F37-631D-83A7-EB9A-69AA843EB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248025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427" name="Text Box 43">
            <a:extLst>
              <a:ext uri="{FF2B5EF4-FFF2-40B4-BE49-F238E27FC236}">
                <a16:creationId xmlns:a16="http://schemas.microsoft.com/office/drawing/2014/main" id="{58DE6EB0-F701-EF80-EC2B-61C098030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4643438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428" name="Text Box 44">
            <a:extLst>
              <a:ext uri="{FF2B5EF4-FFF2-40B4-BE49-F238E27FC236}">
                <a16:creationId xmlns:a16="http://schemas.microsoft.com/office/drawing/2014/main" id="{A2CFBF23-A426-90C4-8DBB-98256B676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3" y="4365625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429" name="Text Box 45">
            <a:extLst>
              <a:ext uri="{FF2B5EF4-FFF2-40B4-BE49-F238E27FC236}">
                <a16:creationId xmlns:a16="http://schemas.microsoft.com/office/drawing/2014/main" id="{6F77AE69-5162-38AD-C19C-87A637E31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357563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430" name="Line 46">
            <a:extLst>
              <a:ext uri="{FF2B5EF4-FFF2-40B4-BE49-F238E27FC236}">
                <a16:creationId xmlns:a16="http://schemas.microsoft.com/office/drawing/2014/main" id="{3CA21410-8351-70BE-E0D6-BA12D0291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724400"/>
            <a:ext cx="0" cy="1225550"/>
          </a:xfrm>
          <a:prstGeom prst="line">
            <a:avLst/>
          </a:prstGeom>
          <a:noFill/>
          <a:ln w="38100">
            <a:solidFill>
              <a:srgbClr val="86041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1" name="Line 47">
            <a:extLst>
              <a:ext uri="{FF2B5EF4-FFF2-40B4-BE49-F238E27FC236}">
                <a16:creationId xmlns:a16="http://schemas.microsoft.com/office/drawing/2014/main" id="{C8D4A10E-CB84-45C2-245D-40674B476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3644900"/>
            <a:ext cx="3889375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2" name="Text Box 48">
            <a:extLst>
              <a:ext uri="{FF2B5EF4-FFF2-40B4-BE49-F238E27FC236}">
                <a16:creationId xmlns:a16="http://schemas.microsoft.com/office/drawing/2014/main" id="{CEC4C190-AC5A-8C96-ED7D-ABAE841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843338"/>
            <a:ext cx="60483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433" name="Line 49">
            <a:extLst>
              <a:ext uri="{FF2B5EF4-FFF2-40B4-BE49-F238E27FC236}">
                <a16:creationId xmlns:a16="http://schemas.microsoft.com/office/drawing/2014/main" id="{415B566C-2BC8-1FDF-331B-3D48A8CE9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652963"/>
            <a:ext cx="3457575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4" name="Text Box 50">
            <a:extLst>
              <a:ext uri="{FF2B5EF4-FFF2-40B4-BE49-F238E27FC236}">
                <a16:creationId xmlns:a16="http://schemas.microsoft.com/office/drawing/2014/main" id="{91BA2F7D-3976-AC8C-8373-363886653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843338"/>
            <a:ext cx="60483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435" name="Text Box 51">
            <a:extLst>
              <a:ext uri="{FF2B5EF4-FFF2-40B4-BE49-F238E27FC236}">
                <a16:creationId xmlns:a16="http://schemas.microsoft.com/office/drawing/2014/main" id="{7D4F1673-7E23-C8E9-AC4E-5135C6737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835275"/>
            <a:ext cx="60483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53" name="Picture 21">
            <a:extLst>
              <a:ext uri="{FF2B5EF4-FFF2-40B4-BE49-F238E27FC236}">
                <a16:creationId xmlns:a16="http://schemas.microsoft.com/office/drawing/2014/main" id="{52C5C30C-C2E1-8F75-73A4-4CCE4E0BA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288" y="131763"/>
            <a:ext cx="316865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20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5" grpId="0"/>
      <p:bldP spid="16413" grpId="0"/>
      <p:bldP spid="16414" grpId="0" animBg="1"/>
      <p:bldP spid="16415" grpId="0"/>
      <p:bldP spid="16418" grpId="0"/>
      <p:bldP spid="16421" grpId="0"/>
      <p:bldP spid="16422" grpId="0"/>
      <p:bldP spid="16423" grpId="0"/>
      <p:bldP spid="16424" grpId="0"/>
      <p:bldP spid="16425" grpId="0"/>
      <p:bldP spid="16426" grpId="0"/>
      <p:bldP spid="16427" grpId="0"/>
      <p:bldP spid="16428" grpId="0"/>
      <p:bldP spid="16429" grpId="0"/>
      <p:bldP spid="16432" grpId="0"/>
      <p:bldP spid="16434" grpId="0"/>
      <p:bldP spid="16435" grpId="0"/>
    </p:bld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209</TotalTime>
  <Words>98</Words>
  <Application>Microsoft Office PowerPoint</Application>
  <PresentationFormat>全屏显示(4:3)</PresentationFormat>
  <Paragraphs>2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Wingdings 2</vt:lpstr>
      <vt:lpstr>Times New Roman</vt:lpstr>
      <vt:lpstr>楷体_GB2312</vt:lpstr>
      <vt:lpstr>黑体</vt:lpstr>
      <vt:lpstr>吉祥如意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6</cp:revision>
  <dcterms:created xsi:type="dcterms:W3CDTF">2000-08-17T13:42:15Z</dcterms:created>
  <dcterms:modified xsi:type="dcterms:W3CDTF">2025-08-17T09:05:59Z</dcterms:modified>
</cp:coreProperties>
</file>